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1112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0"/>
        <w:gridCol w:w="4253"/>
        <w:gridCol w:w="6120"/>
        <w:gridCol w:w="199"/>
      </w:tblGrid>
      <w:tr w:rsidR="0028449B" w:rsidRPr="00D8024F" w14:paraId="25E3F8D1" w14:textId="77777777" w:rsidTr="00CD69B8">
        <w:trPr>
          <w:gridAfter w:val="1"/>
          <w:wAfter w:w="199" w:type="dxa"/>
          <w:trHeight w:val="1447"/>
        </w:trPr>
        <w:tc>
          <w:tcPr>
            <w:tcW w:w="4793" w:type="dxa"/>
            <w:gridSpan w:val="2"/>
            <w:shd w:val="clear" w:color="auto" w:fill="auto"/>
          </w:tcPr>
          <w:p w14:paraId="5244067E" w14:textId="77777777" w:rsidR="0028449B" w:rsidRPr="00D8024F" w:rsidRDefault="0028449B" w:rsidP="00CD69B8">
            <w:pPr>
              <w:spacing w:after="0" w:line="240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</w:pPr>
            <w:bookmarkStart w:id="0" w:name="_Hlk178355639"/>
            <w:r w:rsidRPr="00D8024F"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  <w:t>UBND THÀNH PHỐ THỦ ĐỨC</w:t>
            </w:r>
            <w:r w:rsidRPr="00D8024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eastAsia="zh-CN"/>
              </w:rPr>
              <w:cr/>
            </w:r>
            <w:r w:rsidRPr="00D8024F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 xml:space="preserve"> TRƯỜNG THCS </w:t>
            </w:r>
            <w:r w:rsidRPr="00D8024F"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  <w:t>NGUYỄN</w:t>
            </w:r>
            <w:r w:rsidRPr="00D8024F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 xml:space="preserve"> VĂN BÁ</w:t>
            </w:r>
          </w:p>
          <w:p w14:paraId="16BA0168" w14:textId="77777777" w:rsidR="0028449B" w:rsidRPr="00D8024F" w:rsidRDefault="0028449B" w:rsidP="00CD69B8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</w:pPr>
            <w:r w:rsidRPr="00D8024F">
              <w:rPr>
                <w:rFonts w:ascii="Times New Roman" w:eastAsia="SimSu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30899D7" wp14:editId="2D5F6AC5">
                      <wp:simplePos x="0" y="0"/>
                      <wp:positionH relativeFrom="column">
                        <wp:posOffset>880110</wp:posOffset>
                      </wp:positionH>
                      <wp:positionV relativeFrom="paragraph">
                        <wp:posOffset>9080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EAECE3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9.3pt;margin-top:7.15pt;width:89.7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"/>
                  </w:pict>
                </mc:Fallback>
              </mc:AlternateContent>
            </w:r>
          </w:p>
          <w:p w14:paraId="78D4A4AE" w14:textId="77777777" w:rsidR="0028449B" w:rsidRPr="00D8024F" w:rsidRDefault="0028449B" w:rsidP="00CD69B8">
            <w:pPr>
              <w:spacing w:after="0" w:line="240" w:lineRule="auto"/>
              <w:ind w:left="-2" w:firstLineChars="200" w:firstLine="522"/>
              <w:jc w:val="center"/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vi-VN" w:eastAsia="vi-VN"/>
              </w:rPr>
            </w:pPr>
            <w:r w:rsidRPr="00D8024F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  <w:t>BỘ SGK CÁNH</w:t>
            </w:r>
            <w:r w:rsidRPr="00D8024F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vi-VN" w:eastAsia="vi-VN"/>
              </w:rPr>
              <w:t xml:space="preserve"> DIỀU</w:t>
            </w:r>
          </w:p>
          <w:p w14:paraId="10BEA65E" w14:textId="7525F58A" w:rsidR="0028449B" w:rsidRPr="00D8024F" w:rsidRDefault="0028449B" w:rsidP="00CD69B8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</w:pPr>
            <w:r w:rsidRPr="00D8024F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(Đề gồm </w:t>
            </w:r>
            <w:r w:rsidR="00CD6304">
              <w:rPr>
                <w:rFonts w:ascii="Times New Roman" w:eastAsia="SimSun" w:hAnsi="Times New Roman" w:cs="Times New Roman"/>
                <w:i/>
                <w:sz w:val="26"/>
                <w:szCs w:val="26"/>
                <w:lang w:eastAsia="vi-VN"/>
              </w:rPr>
              <w:t>01</w:t>
            </w:r>
            <w:r w:rsidRPr="00D8024F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7D012110" w14:textId="0C8CADB6" w:rsidR="0028449B" w:rsidRPr="00D8024F" w:rsidRDefault="0028449B" w:rsidP="00CD69B8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</w:pPr>
            <w:r w:rsidRPr="00D8024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  <w:t>ĐỀ THAM KHẢO</w:t>
            </w:r>
            <w:r w:rsidRPr="00D8024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eastAsia="zh-CN"/>
              </w:rPr>
              <w:t xml:space="preserve"> GIỮA</w:t>
            </w:r>
            <w:r w:rsidRPr="00D8024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  <w:t xml:space="preserve"> HỌC KỲ 1</w:t>
            </w:r>
          </w:p>
          <w:p w14:paraId="2F5E5681" w14:textId="77777777" w:rsidR="0028449B" w:rsidRPr="00D8024F" w:rsidRDefault="0028449B" w:rsidP="00CD69B8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</w:pPr>
            <w:r w:rsidRPr="00D8024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  <w:t>NĂM HỌC: 2024 – 2025</w:t>
            </w:r>
          </w:p>
          <w:p w14:paraId="512957B9" w14:textId="77777777" w:rsidR="0028449B" w:rsidRPr="00D8024F" w:rsidRDefault="0028449B" w:rsidP="00CD69B8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</w:pPr>
            <w:r w:rsidRPr="00D8024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  <w:t>MÔN: TOÁN 8</w:t>
            </w:r>
          </w:p>
          <w:p w14:paraId="3A172B46" w14:textId="77777777" w:rsidR="0028449B" w:rsidRPr="00D8024F" w:rsidRDefault="0028449B" w:rsidP="00CD69B8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sz w:val="26"/>
                <w:szCs w:val="26"/>
                <w:lang w:val="vi-VN" w:eastAsia="zh-CN"/>
              </w:rPr>
            </w:pPr>
            <w:r w:rsidRPr="00D8024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 w:eastAsia="zh-CN"/>
              </w:rPr>
              <w:t xml:space="preserve">Thời gian: 90 phút </w:t>
            </w:r>
            <w:r w:rsidRPr="00D8024F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vi-VN" w:eastAsia="zh-CN"/>
              </w:rPr>
              <w:t>(không kể thời gian phát đề)</w:t>
            </w:r>
          </w:p>
        </w:tc>
      </w:tr>
      <w:tr w:rsidR="0028449B" w:rsidRPr="00D8024F" w14:paraId="1E76EA56" w14:textId="77777777" w:rsidTr="00CD69B8">
        <w:tblPrEx>
          <w:jc w:val="center"/>
          <w:tblInd w:w="0" w:type="dxa"/>
          <w:tblBorders>
            <w:top w:val="none" w:sz="0" w:space="0" w:color="auto"/>
            <w:bottom w:val="none" w:sz="0" w:space="0" w:color="auto"/>
            <w:insideH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540" w:type="dxa"/>
          <w:jc w:val="center"/>
        </w:trPr>
        <w:tc>
          <w:tcPr>
            <w:tcW w:w="10572" w:type="dxa"/>
            <w:gridSpan w:val="3"/>
          </w:tcPr>
          <w:p w14:paraId="35CD4258" w14:textId="77777777" w:rsidR="0028449B" w:rsidRPr="00D8024F" w:rsidRDefault="0028449B" w:rsidP="00CD69B8">
            <w:pPr>
              <w:tabs>
                <w:tab w:val="left" w:pos="548"/>
              </w:tabs>
              <w:jc w:val="both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</w:tr>
    </w:tbl>
    <w:bookmarkEnd w:id="0"/>
    <w:p w14:paraId="120549A2" w14:textId="03A2ADFC" w:rsidR="00D8024F" w:rsidRDefault="00D8024F" w:rsidP="00EA0F1D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8024F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ài </w:t>
      </w:r>
      <w:r w:rsidR="002F5B75" w:rsidRPr="00D8024F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1</w:t>
      </w:r>
      <w:r w:rsidR="00022B71" w:rsidRPr="00D8024F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.</w:t>
      </w:r>
      <w:r w:rsidR="009E6DF2" w:rsidRPr="00D8024F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(</w:t>
      </w:r>
      <w:r w:rsidRPr="00D8024F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1,0đ</w:t>
      </w:r>
      <w:r w:rsidR="001A3712" w:rsidRPr="00D8024F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)</w:t>
      </w:r>
      <w:r w:rsidR="00022B71" w:rsidRPr="00D8024F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>Với</w:t>
      </w:r>
      <w:r w:rsidRPr="00D8024F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>các giá trị</w:t>
      </w:r>
      <w:r w:rsidRPr="00D8024F">
        <w:rPr>
          <w:rFonts w:ascii="Times New Roman" w:hAnsi="Times New Roman" w:cs="Times New Roman"/>
          <w:sz w:val="26"/>
          <w:szCs w:val="26"/>
        </w:rPr>
        <w:t xml:space="preserve"> </w:t>
      </w:r>
      <w:r w:rsidRPr="00D8024F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779D42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3.5pt" o:ole="">
            <v:imagedata r:id="rId5" o:title=""/>
          </v:shape>
          <o:OLEObject Type="Embed" ProgID="Equation.DSMT4" ShapeID="_x0000_i1025" DrawAspect="Content" ObjectID="_1789472037" r:id="rId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D8024F">
        <w:rPr>
          <w:rFonts w:ascii="Times New Roman" w:hAnsi="Times New Roman" w:cs="Times New Roman"/>
          <w:sz w:val="26"/>
          <w:szCs w:val="26"/>
        </w:rPr>
        <w:t xml:space="preserve">và </w:t>
      </w:r>
      <w:r w:rsidRPr="00D8024F">
        <w:rPr>
          <w:rFonts w:ascii="Times New Roman" w:hAnsi="Times New Roman" w:cs="Times New Roman"/>
          <w:position w:val="-10"/>
          <w:sz w:val="26"/>
          <w:szCs w:val="26"/>
        </w:rPr>
        <w:object w:dxaOrig="620" w:dyaOrig="320" w14:anchorId="67ED5F3F">
          <v:shape id="_x0000_i1026" type="#_x0000_t75" style="width:31pt;height:15.5pt" o:ole="">
            <v:imagedata r:id="rId7" o:title=""/>
          </v:shape>
          <o:OLEObject Type="Embed" ProgID="Equation.DSMT4" ShapeID="_x0000_i1026" DrawAspect="Content" ObjectID="_1789472038" r:id="rId8"/>
        </w:object>
      </w:r>
      <w:r>
        <w:rPr>
          <w:rFonts w:ascii="Times New Roman" w:hAnsi="Times New Roman" w:cs="Times New Roman"/>
          <w:sz w:val="26"/>
          <w:szCs w:val="26"/>
        </w:rPr>
        <w:t>, tính giá trị của đa thức và phân thức sau đây:</w:t>
      </w:r>
    </w:p>
    <w:p w14:paraId="0ED6E155" w14:textId="1861092C" w:rsidR="00D8024F" w:rsidRPr="00D8024F" w:rsidRDefault="00D8024F" w:rsidP="00EA0F1D">
      <w:pPr>
        <w:spacing w:after="0" w:line="360" w:lineRule="auto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</w:rPr>
        <w:t xml:space="preserve">a) </w:t>
      </w:r>
      <w:r w:rsidR="005A4764" w:rsidRPr="00D8024F">
        <w:rPr>
          <w:rFonts w:ascii="Times New Roman" w:hAnsi="Times New Roman" w:cs="Times New Roman"/>
          <w:position w:val="-10"/>
          <w:sz w:val="26"/>
          <w:szCs w:val="26"/>
        </w:rPr>
        <w:object w:dxaOrig="1740" w:dyaOrig="380" w14:anchorId="370C40D2">
          <v:shape id="_x0000_i1027" type="#_x0000_t75" style="width:87.5pt;height:19pt" o:ole="">
            <v:imagedata r:id="rId9" o:title=""/>
          </v:shape>
          <o:OLEObject Type="Embed" ProgID="Equation.DSMT4" ShapeID="_x0000_i1027" DrawAspect="Content" ObjectID="_1789472039" r:id="rId10"/>
        </w:object>
      </w:r>
      <w:r w:rsidR="005A4764">
        <w:rPr>
          <w:rFonts w:ascii="Times New Roman" w:hAnsi="Times New Roman" w:cs="Times New Roman"/>
          <w:sz w:val="26"/>
          <w:szCs w:val="26"/>
        </w:rPr>
        <w:tab/>
      </w:r>
      <w:r w:rsidR="005A4764">
        <w:rPr>
          <w:rFonts w:ascii="Times New Roman" w:hAnsi="Times New Roman" w:cs="Times New Roman"/>
          <w:sz w:val="26"/>
          <w:szCs w:val="26"/>
        </w:rPr>
        <w:tab/>
      </w:r>
      <w:r w:rsidR="005A4764">
        <w:rPr>
          <w:rFonts w:ascii="Times New Roman" w:hAnsi="Times New Roman" w:cs="Times New Roman"/>
          <w:sz w:val="26"/>
          <w:szCs w:val="26"/>
        </w:rPr>
        <w:tab/>
      </w:r>
      <w:r w:rsidR="005A4764">
        <w:rPr>
          <w:rFonts w:ascii="Times New Roman" w:hAnsi="Times New Roman" w:cs="Times New Roman"/>
          <w:sz w:val="26"/>
          <w:szCs w:val="26"/>
        </w:rPr>
        <w:tab/>
      </w:r>
      <w:r w:rsidR="005A4764">
        <w:rPr>
          <w:rFonts w:ascii="Times New Roman" w:hAnsi="Times New Roman" w:cs="Times New Roman"/>
          <w:sz w:val="26"/>
          <w:szCs w:val="26"/>
        </w:rPr>
        <w:tab/>
      </w:r>
      <w:r w:rsidR="00ED5A91">
        <w:rPr>
          <w:rFonts w:ascii="Times New Roman" w:hAnsi="Times New Roman" w:cs="Times New Roman"/>
          <w:sz w:val="26"/>
          <w:szCs w:val="26"/>
        </w:rPr>
        <w:tab/>
      </w:r>
      <w:r w:rsidR="005A4764">
        <w:rPr>
          <w:rFonts w:ascii="Times New Roman" w:hAnsi="Times New Roman" w:cs="Times New Roman"/>
          <w:sz w:val="26"/>
          <w:szCs w:val="26"/>
        </w:rPr>
        <w:t xml:space="preserve">b) </w:t>
      </w:r>
      <w:r w:rsidR="005A4764" w:rsidRPr="005A4764">
        <w:rPr>
          <w:rFonts w:ascii="Times New Roman" w:hAnsi="Times New Roman" w:cs="Times New Roman"/>
          <w:position w:val="-30"/>
          <w:sz w:val="26"/>
          <w:szCs w:val="26"/>
        </w:rPr>
        <w:object w:dxaOrig="1760" w:dyaOrig="720" w14:anchorId="45A3082D">
          <v:shape id="_x0000_i1028" type="#_x0000_t75" style="width:87.5pt;height:36pt" o:ole="">
            <v:imagedata r:id="rId11" o:title=""/>
          </v:shape>
          <o:OLEObject Type="Embed" ProgID="Equation.DSMT4" ShapeID="_x0000_i1028" DrawAspect="Content" ObjectID="_1789472040" r:id="rId12"/>
        </w:object>
      </w:r>
    </w:p>
    <w:p w14:paraId="78C31477" w14:textId="72B4EE62" w:rsidR="00D8024F" w:rsidRDefault="00D8024F" w:rsidP="00EA0F1D">
      <w:pPr>
        <w:spacing w:after="0" w:line="360" w:lineRule="auto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</w:pPr>
      <w:r w:rsidRPr="00D8024F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ài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2</w:t>
      </w:r>
      <w:r w:rsidRPr="00D8024F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. (1,0đ)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</w:t>
      </w:r>
      <w:r w:rsidRPr="00D8024F"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>Khai triển các hằng đẳng thức sau đây</w:t>
      </w:r>
    </w:p>
    <w:p w14:paraId="45EDA21A" w14:textId="2B19ACBE" w:rsidR="00D8024F" w:rsidRPr="00D8024F" w:rsidRDefault="00D8024F" w:rsidP="00EA0F1D">
      <w:pPr>
        <w:spacing w:after="0" w:line="360" w:lineRule="auto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</w:pPr>
      <w:r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a) </w:t>
      </w:r>
      <w:r w:rsidRPr="00D8024F">
        <w:rPr>
          <w:rFonts w:ascii="Times New Roman" w:hAnsi="Times New Roman" w:cs="Times New Roman"/>
          <w:position w:val="-10"/>
          <w:sz w:val="26"/>
          <w:szCs w:val="26"/>
        </w:rPr>
        <w:object w:dxaOrig="820" w:dyaOrig="380" w14:anchorId="3EEE6C25">
          <v:shape id="_x0000_i1029" type="#_x0000_t75" style="width:41pt;height:19pt" o:ole="">
            <v:imagedata r:id="rId13" o:title=""/>
          </v:shape>
          <o:OLEObject Type="Embed" ProgID="Equation.DSMT4" ShapeID="_x0000_i1029" DrawAspect="Content" ObjectID="_1789472041" r:id="rId14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D8024F">
        <w:rPr>
          <w:rFonts w:ascii="Times New Roman" w:hAnsi="Times New Roman" w:cs="Times New Roman"/>
          <w:position w:val="-10"/>
          <w:sz w:val="26"/>
          <w:szCs w:val="26"/>
        </w:rPr>
        <w:object w:dxaOrig="1440" w:dyaOrig="340" w14:anchorId="18AE7E1A">
          <v:shape id="_x0000_i1030" type="#_x0000_t75" style="width:1in;height:16.5pt" o:ole="">
            <v:imagedata r:id="rId15" o:title=""/>
          </v:shape>
          <o:OLEObject Type="Embed" ProgID="Equation.DSMT4" ShapeID="_x0000_i1030" DrawAspect="Content" ObjectID="_1789472042" r:id="rId16"/>
        </w:object>
      </w:r>
    </w:p>
    <w:p w14:paraId="0A53002F" w14:textId="2239F651" w:rsidR="001A3712" w:rsidRDefault="005A4764" w:rsidP="00EA0F1D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D8024F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Bài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3.</w:t>
      </w:r>
      <w:r w:rsidRPr="005A4764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</w:t>
      </w:r>
      <w:r w:rsidRPr="00D8024F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(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3</w:t>
      </w:r>
      <w:r w:rsidRPr="00D8024F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,0đ)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</w:t>
      </w:r>
      <w:r w:rsidR="001A3712" w:rsidRPr="00D8024F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Thực hiệ</w:t>
      </w:r>
      <w:r w:rsidR="006774F5" w:rsidRPr="00D8024F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n phép tính</w:t>
      </w:r>
    </w:p>
    <w:p w14:paraId="57754F73" w14:textId="15F5F913" w:rsidR="005A4764" w:rsidRPr="005A4764" w:rsidRDefault="005A4764" w:rsidP="00EA0F1D">
      <w:pPr>
        <w:spacing w:after="0" w:line="360" w:lineRule="auto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</w:pPr>
      <w:r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a) </w:t>
      </w:r>
      <w:r w:rsidRPr="00D8024F">
        <w:rPr>
          <w:rFonts w:ascii="Times New Roman" w:hAnsi="Times New Roman" w:cs="Times New Roman"/>
          <w:position w:val="-10"/>
          <w:sz w:val="26"/>
          <w:szCs w:val="26"/>
        </w:rPr>
        <w:object w:dxaOrig="2640" w:dyaOrig="340" w14:anchorId="644FFF56">
          <v:shape id="_x0000_i1031" type="#_x0000_t75" style="width:132pt;height:16.5pt" o:ole="">
            <v:imagedata r:id="rId17" o:title=""/>
          </v:shape>
          <o:OLEObject Type="Embed" ProgID="Equation.DSMT4" ShapeID="_x0000_i1031" DrawAspect="Content" ObjectID="_1789472043" r:id="rId18"/>
        </w:object>
      </w:r>
      <w:r w:rsidR="00ED5A91">
        <w:rPr>
          <w:rFonts w:ascii="Times New Roman" w:hAnsi="Times New Roman" w:cs="Times New Roman"/>
          <w:sz w:val="26"/>
          <w:szCs w:val="26"/>
        </w:rPr>
        <w:t xml:space="preserve">        </w:t>
      </w:r>
      <w:r>
        <w:rPr>
          <w:rFonts w:ascii="Times New Roman" w:hAnsi="Times New Roman" w:cs="Times New Roman"/>
          <w:sz w:val="26"/>
          <w:szCs w:val="26"/>
        </w:rPr>
        <w:t>b)</w:t>
      </w:r>
      <w:r w:rsidRPr="005A4764">
        <w:rPr>
          <w:rFonts w:ascii="Times New Roman" w:hAnsi="Times New Roman" w:cs="Times New Roman"/>
          <w:sz w:val="26"/>
          <w:szCs w:val="26"/>
        </w:rPr>
        <w:t xml:space="preserve"> </w:t>
      </w:r>
      <w:r w:rsidR="00ED5A91" w:rsidRPr="00D8024F">
        <w:rPr>
          <w:rFonts w:ascii="Times New Roman" w:hAnsi="Times New Roman" w:cs="Times New Roman"/>
          <w:position w:val="-10"/>
          <w:sz w:val="26"/>
          <w:szCs w:val="26"/>
        </w:rPr>
        <w:object w:dxaOrig="2659" w:dyaOrig="380" w14:anchorId="51A28D9E">
          <v:shape id="_x0000_i1032" type="#_x0000_t75" style="width:133pt;height:19pt" o:ole="">
            <v:imagedata r:id="rId19" o:title=""/>
          </v:shape>
          <o:OLEObject Type="Embed" ProgID="Equation.DSMT4" ShapeID="_x0000_i1032" DrawAspect="Content" ObjectID="_1789472044" r:id="rId20"/>
        </w:object>
      </w:r>
      <w:r w:rsidR="00ED5A91">
        <w:rPr>
          <w:rFonts w:ascii="Times New Roman" w:hAnsi="Times New Roman" w:cs="Times New Roman"/>
          <w:sz w:val="26"/>
          <w:szCs w:val="26"/>
        </w:rPr>
        <w:t xml:space="preserve">      c)</w:t>
      </w:r>
      <w:r w:rsidR="00ED5A91" w:rsidRPr="00ED5A91">
        <w:rPr>
          <w:rFonts w:ascii="Times New Roman" w:hAnsi="Times New Roman" w:cs="Times New Roman"/>
          <w:sz w:val="26"/>
          <w:szCs w:val="26"/>
        </w:rPr>
        <w:t xml:space="preserve"> </w:t>
      </w:r>
      <w:r w:rsidR="00ED5A91" w:rsidRPr="00ED5A91">
        <w:rPr>
          <w:rFonts w:ascii="Times New Roman" w:hAnsi="Times New Roman" w:cs="Times New Roman"/>
          <w:position w:val="-26"/>
          <w:sz w:val="26"/>
          <w:szCs w:val="26"/>
        </w:rPr>
        <w:object w:dxaOrig="2120" w:dyaOrig="680" w14:anchorId="3C40AA6F">
          <v:shape id="_x0000_i1033" type="#_x0000_t75" style="width:106.5pt;height:34.5pt" o:ole="">
            <v:imagedata r:id="rId21" o:title=""/>
          </v:shape>
          <o:OLEObject Type="Embed" ProgID="Equation.DSMT4" ShapeID="_x0000_i1033" DrawAspect="Content" ObjectID="_1789472045" r:id="rId22"/>
        </w:object>
      </w:r>
    </w:p>
    <w:p w14:paraId="0644A6C8" w14:textId="2F3A6B4E" w:rsidR="00136D07" w:rsidRDefault="005A4764" w:rsidP="00EA0F1D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</w:t>
      </w:r>
      <w:r w:rsidR="002F5B75" w:rsidRPr="00D802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4</w:t>
      </w:r>
      <w:r w:rsidR="00022B71" w:rsidRPr="00D802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  <w:r w:rsidR="002F5B75" w:rsidRPr="00D802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(2,0</w:t>
      </w:r>
      <w:r w:rsidR="00136D07" w:rsidRPr="00D802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đ</w:t>
      </w:r>
      <w:r w:rsidR="00022B71" w:rsidRPr="00D802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)</w:t>
      </w:r>
      <w:r w:rsidR="00136D07" w:rsidRPr="00D8024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136D07" w:rsidRPr="00D8024F">
        <w:rPr>
          <w:rFonts w:ascii="Times New Roman" w:hAnsi="Times New Roman" w:cs="Times New Roman"/>
          <w:color w:val="000000" w:themeColor="text1"/>
          <w:sz w:val="26"/>
          <w:szCs w:val="26"/>
        </w:rPr>
        <w:t>Phân tích đa thức thành nhân tử</w:t>
      </w:r>
    </w:p>
    <w:p w14:paraId="2597343E" w14:textId="5DA9AA75" w:rsidR="005A4764" w:rsidRPr="00ED5A91" w:rsidRDefault="005A4764" w:rsidP="00EA0F1D">
      <w:pPr>
        <w:spacing w:after="0" w:line="360" w:lineRule="auto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</w:pPr>
      <w:r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a) </w:t>
      </w:r>
      <w:r w:rsidRPr="00D8024F">
        <w:rPr>
          <w:rFonts w:ascii="Times New Roman" w:hAnsi="Times New Roman" w:cs="Times New Roman"/>
          <w:position w:val="-10"/>
          <w:sz w:val="26"/>
          <w:szCs w:val="26"/>
        </w:rPr>
        <w:object w:dxaOrig="2000" w:dyaOrig="380" w14:anchorId="34BBF34F">
          <v:shape id="_x0000_i1034" type="#_x0000_t75" style="width:100.5pt;height:19pt" o:ole="">
            <v:imagedata r:id="rId23" o:title=""/>
          </v:shape>
          <o:OLEObject Type="Embed" ProgID="Equation.DSMT4" ShapeID="_x0000_i1034" DrawAspect="Content" ObjectID="_1789472046" r:id="rId24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D8024F">
        <w:rPr>
          <w:rFonts w:ascii="Times New Roman" w:hAnsi="Times New Roman" w:cs="Times New Roman"/>
          <w:position w:val="-10"/>
          <w:sz w:val="26"/>
          <w:szCs w:val="26"/>
        </w:rPr>
        <w:object w:dxaOrig="1780" w:dyaOrig="340" w14:anchorId="2971EDCD">
          <v:shape id="_x0000_i1035" type="#_x0000_t75" style="width:88.5pt;height:16.5pt" o:ole="">
            <v:imagedata r:id="rId25" o:title=""/>
          </v:shape>
          <o:OLEObject Type="Embed" ProgID="Equation.DSMT4" ShapeID="_x0000_i1035" DrawAspect="Content" ObjectID="_1789472047" r:id="rId26"/>
        </w:object>
      </w:r>
    </w:p>
    <w:bookmarkStart w:id="1" w:name="_Hlk149363662"/>
    <w:p w14:paraId="60E47851" w14:textId="431AD946" w:rsidR="00C912D1" w:rsidRPr="00D8024F" w:rsidRDefault="00ED5A91" w:rsidP="001D0055">
      <w:pPr>
        <w:spacing w:after="0" w:line="360" w:lineRule="auto"/>
        <w:jc w:val="both"/>
        <w:rPr>
          <w:rFonts w:ascii="Times New Roman" w:eastAsia="Times New Roman" w:hAnsi="Times New Roman" w:cs="Times New Roman"/>
          <w:i/>
          <w:sz w:val="26"/>
          <w:szCs w:val="26"/>
        </w:rPr>
      </w:pPr>
      <w:r w:rsidRPr="00D8024F">
        <w:rPr>
          <w:rFonts w:ascii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27B478A5" wp14:editId="5FD0CC97">
                <wp:simplePos x="0" y="0"/>
                <wp:positionH relativeFrom="page">
                  <wp:posOffset>4480560</wp:posOffset>
                </wp:positionH>
                <wp:positionV relativeFrom="paragraph">
                  <wp:posOffset>115570</wp:posOffset>
                </wp:positionV>
                <wp:extent cx="3169920" cy="1577340"/>
                <wp:effectExtent l="0" t="0" r="0" b="0"/>
                <wp:wrapTight wrapText="bothSides">
                  <wp:wrapPolygon edited="0">
                    <wp:start x="0" y="261"/>
                    <wp:lineTo x="0" y="20348"/>
                    <wp:lineTo x="15317" y="21130"/>
                    <wp:lineTo x="16356" y="21130"/>
                    <wp:lineTo x="16486" y="20609"/>
                    <wp:lineTo x="18173" y="17739"/>
                    <wp:lineTo x="18952" y="16696"/>
                    <wp:lineTo x="19990" y="13826"/>
                    <wp:lineTo x="19861" y="13304"/>
                    <wp:lineTo x="17913" y="9130"/>
                    <wp:lineTo x="21159" y="6261"/>
                    <wp:lineTo x="20899" y="5217"/>
                    <wp:lineTo x="15707" y="4957"/>
                    <wp:lineTo x="14798" y="261"/>
                    <wp:lineTo x="0" y="261"/>
                  </wp:wrapPolygon>
                </wp:wrapTight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69920" cy="1577340"/>
                          <a:chOff x="0" y="-217337"/>
                          <a:chExt cx="4682532" cy="2005943"/>
                        </a:xfrm>
                      </wpg:grpSpPr>
                      <pic:pic xmlns:pic="http://schemas.openxmlformats.org/drawingml/2006/picture">
                        <pic:nvPicPr>
                          <pic:cNvPr id="2" name="Picture 56"/>
                          <pic:cNvPicPr>
                            <a:picLocks noChangeAspect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-135836"/>
                            <a:ext cx="2080009" cy="1723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" name="Picture 57"/>
                          <pic:cNvPicPr>
                            <a:picLocks noChangeAspect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79042" y="-217337"/>
                            <a:ext cx="2803490" cy="2005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7F59BE8" id="Group 4" o:spid="_x0000_s1026" style="position:absolute;margin-left:352.8pt;margin-top:9.1pt;width:249.6pt;height:124.2pt;z-index:-251655168;mso-position-horizontal-relative:page;mso-width-relative:margin;mso-height-relative:margin" coordorigin=",-2173" coordsize="46825,20059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">
                <v:shape id="Picture 56" o:spid="_x0000_s1027" type="#_x0000_t75" style="position:absolute;top:-1358;width:20800;height:172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">
                  <v:imagedata r:id="rId29" o:title=""/>
                </v:shape>
                <v:shape id="Picture 57" o:spid="_x0000_s1028" type="#_x0000_t75" style="position:absolute;left:18790;top:-2173;width:28035;height:200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">
                  <v:imagedata r:id="rId30" o:title=""/>
                </v:shape>
                <w10:wrap type="tight" anchorx="page"/>
              </v:group>
            </w:pict>
          </mc:Fallback>
        </mc:AlternateContent>
      </w:r>
      <w:r>
        <w:rPr>
          <w:rFonts w:ascii="Times New Roman" w:hAnsi="Times New Roman" w:cs="Times New Roman"/>
          <w:b/>
          <w:sz w:val="26"/>
          <w:szCs w:val="26"/>
        </w:rPr>
        <w:t>Bài</w:t>
      </w:r>
      <w:r w:rsidR="00C912D1" w:rsidRPr="00D8024F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5</w:t>
      </w:r>
      <w:r w:rsidR="00022B71" w:rsidRPr="00D8024F">
        <w:rPr>
          <w:rFonts w:ascii="Times New Roman" w:hAnsi="Times New Roman" w:cs="Times New Roman"/>
          <w:b/>
          <w:sz w:val="26"/>
          <w:szCs w:val="26"/>
        </w:rPr>
        <w:t>.</w:t>
      </w:r>
      <w:r w:rsidR="00C912D1" w:rsidRPr="00D8024F">
        <w:rPr>
          <w:rFonts w:ascii="Times New Roman" w:hAnsi="Times New Roman" w:cs="Times New Roman"/>
          <w:b/>
          <w:sz w:val="26"/>
          <w:szCs w:val="26"/>
        </w:rPr>
        <w:t xml:space="preserve"> (</w:t>
      </w:r>
      <w:r w:rsidR="008E3EB4" w:rsidRPr="00D8024F">
        <w:rPr>
          <w:rFonts w:ascii="Times New Roman" w:hAnsi="Times New Roman" w:cs="Times New Roman"/>
          <w:b/>
          <w:sz w:val="26"/>
          <w:szCs w:val="26"/>
        </w:rPr>
        <w:t>2,0</w:t>
      </w:r>
      <w:r w:rsidR="00022B71" w:rsidRPr="00D8024F">
        <w:rPr>
          <w:rFonts w:ascii="Times New Roman" w:hAnsi="Times New Roman" w:cs="Times New Roman"/>
          <w:b/>
          <w:sz w:val="26"/>
          <w:szCs w:val="26"/>
        </w:rPr>
        <w:t>đ)</w:t>
      </w:r>
      <w:r w:rsidR="00C912D1" w:rsidRPr="00D8024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Một</w:t>
      </w:r>
      <w:r w:rsidR="00C912D1" w:rsidRPr="00D8024F">
        <w:rPr>
          <w:rFonts w:ascii="Times New Roman" w:eastAsia="Times New Roman" w:hAnsi="Times New Roman" w:cs="Times New Roman"/>
          <w:spacing w:val="13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túi</w:t>
      </w:r>
      <w:r w:rsidR="00C912D1" w:rsidRPr="00D8024F">
        <w:rPr>
          <w:rFonts w:ascii="Times New Roman" w:eastAsia="Times New Roman" w:hAnsi="Times New Roman" w:cs="Times New Roman"/>
          <w:spacing w:val="15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quà</w:t>
      </w:r>
      <w:r w:rsidR="00C912D1" w:rsidRPr="00D8024F">
        <w:rPr>
          <w:rFonts w:ascii="Times New Roman" w:eastAsia="Times New Roman" w:hAnsi="Times New Roman" w:cs="Times New Roman"/>
          <w:spacing w:val="13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có</w:t>
      </w:r>
      <w:r w:rsidR="00C912D1" w:rsidRPr="00D8024F">
        <w:rPr>
          <w:rFonts w:ascii="Times New Roman" w:eastAsia="Times New Roman" w:hAnsi="Times New Roman" w:cs="Times New Roman"/>
          <w:spacing w:val="15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dạng</w:t>
      </w:r>
      <w:r w:rsidR="00C912D1" w:rsidRPr="00D8024F">
        <w:rPr>
          <w:rFonts w:ascii="Times New Roman" w:eastAsia="Times New Roman" w:hAnsi="Times New Roman" w:cs="Times New Roman"/>
          <w:spacing w:val="16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hình</w:t>
      </w:r>
      <w:r w:rsidR="00C912D1" w:rsidRPr="00D8024F">
        <w:rPr>
          <w:rFonts w:ascii="Times New Roman" w:eastAsia="Times New Roman" w:hAnsi="Times New Roman" w:cs="Times New Roman"/>
          <w:spacing w:val="13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chóp</w:t>
      </w:r>
      <w:r w:rsidR="00C912D1" w:rsidRPr="00D8024F">
        <w:rPr>
          <w:rFonts w:ascii="Times New Roman" w:eastAsia="Times New Roman" w:hAnsi="Times New Roman" w:cs="Times New Roman"/>
          <w:spacing w:val="14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tứ</w:t>
      </w:r>
      <w:r w:rsidR="00C912D1" w:rsidRPr="00D8024F">
        <w:rPr>
          <w:rFonts w:ascii="Times New Roman" w:eastAsia="Times New Roman" w:hAnsi="Times New Roman" w:cs="Times New Roman"/>
          <w:spacing w:val="16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giác</w:t>
      </w:r>
      <w:r w:rsidR="00C912D1" w:rsidRPr="00D8024F">
        <w:rPr>
          <w:rFonts w:ascii="Times New Roman" w:eastAsia="Times New Roman" w:hAnsi="Times New Roman" w:cs="Times New Roman"/>
          <w:spacing w:val="14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đều</w:t>
      </w:r>
      <w:r w:rsidR="00C912D1" w:rsidRPr="00D8024F">
        <w:rPr>
          <w:rFonts w:ascii="Times New Roman" w:eastAsia="Times New Roman" w:hAnsi="Times New Roman" w:cs="Times New Roman"/>
          <w:spacing w:val="15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i/>
          <w:sz w:val="26"/>
          <w:szCs w:val="26"/>
          <w:lang w:val="vi"/>
        </w:rPr>
        <w:t>(như</w:t>
      </w:r>
      <w:r w:rsidR="00C912D1" w:rsidRPr="00D8024F">
        <w:rPr>
          <w:rFonts w:ascii="Times New Roman" w:eastAsia="Times New Roman" w:hAnsi="Times New Roman" w:cs="Times New Roman"/>
          <w:i/>
          <w:spacing w:val="14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i/>
          <w:sz w:val="26"/>
          <w:szCs w:val="26"/>
          <w:lang w:val="vi"/>
        </w:rPr>
        <w:t>hình</w:t>
      </w:r>
      <w:r w:rsidR="00C912D1" w:rsidRPr="00D8024F">
        <w:rPr>
          <w:rFonts w:ascii="Times New Roman" w:eastAsia="Times New Roman" w:hAnsi="Times New Roman" w:cs="Times New Roman"/>
          <w:i/>
          <w:spacing w:val="13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i/>
          <w:sz w:val="26"/>
          <w:szCs w:val="26"/>
          <w:lang w:val="vi"/>
        </w:rPr>
        <w:t>bên</w:t>
      </w:r>
      <w:r w:rsidR="00CD7BCF" w:rsidRPr="00D8024F">
        <w:rPr>
          <w:rFonts w:ascii="Times New Roman" w:eastAsia="Times New Roman" w:hAnsi="Times New Roman" w:cs="Times New Roman"/>
          <w:i/>
          <w:sz w:val="26"/>
          <w:szCs w:val="26"/>
        </w:rPr>
        <w:t xml:space="preserve"> dưới</w:t>
      </w:r>
      <w:r w:rsidR="00C912D1" w:rsidRPr="00D8024F">
        <w:rPr>
          <w:rFonts w:ascii="Times New Roman" w:eastAsia="Times New Roman" w:hAnsi="Times New Roman" w:cs="Times New Roman"/>
          <w:i/>
          <w:sz w:val="26"/>
          <w:szCs w:val="26"/>
          <w:lang w:val="vi"/>
        </w:rPr>
        <w:t>)</w:t>
      </w:r>
      <w:r w:rsidR="00C912D1" w:rsidRPr="00D8024F">
        <w:rPr>
          <w:rFonts w:ascii="Times New Roman" w:eastAsia="Times New Roman" w:hAnsi="Times New Roman" w:cs="Times New Roman"/>
          <w:i/>
          <w:spacing w:val="25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có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bookmarkStart w:id="2" w:name="_Hlk149363218"/>
      <w:bookmarkEnd w:id="1"/>
      <w:r w:rsidR="007C3C82" w:rsidRPr="00D8024F">
        <w:rPr>
          <w:rFonts w:ascii="Times New Roman" w:eastAsia="Times New Roman" w:hAnsi="Times New Roman" w:cs="Times New Roman"/>
          <w:sz w:val="26"/>
          <w:szCs w:val="26"/>
        </w:rPr>
        <w:t>độ</w:t>
      </w:r>
      <w:r w:rsidR="00C912D1" w:rsidRPr="00D8024F">
        <w:rPr>
          <w:rFonts w:ascii="Times New Roman" w:eastAsia="Times New Roman" w:hAnsi="Times New Roman" w:cs="Times New Roman"/>
          <w:spacing w:val="13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dài</w:t>
      </w:r>
      <w:r w:rsidR="00C912D1" w:rsidRPr="00D8024F">
        <w:rPr>
          <w:rFonts w:ascii="Times New Roman" w:eastAsia="Times New Roman" w:hAnsi="Times New Roman" w:cs="Times New Roman"/>
          <w:spacing w:val="14"/>
          <w:sz w:val="26"/>
          <w:szCs w:val="26"/>
          <w:lang w:val="vi"/>
        </w:rPr>
        <w:t xml:space="preserve"> </w:t>
      </w:r>
      <w:r w:rsidR="007C3C82" w:rsidRPr="00D8024F">
        <w:rPr>
          <w:rFonts w:ascii="Times New Roman" w:eastAsia="Times New Roman" w:hAnsi="Times New Roman" w:cs="Times New Roman"/>
          <w:sz w:val="26"/>
          <w:szCs w:val="26"/>
        </w:rPr>
        <w:t>cạnh đáy</w:t>
      </w:r>
      <w:r w:rsidR="00C912D1" w:rsidRPr="00D8024F">
        <w:rPr>
          <w:rFonts w:ascii="Times New Roman" w:eastAsia="Times New Roman" w:hAnsi="Times New Roman" w:cs="Times New Roman"/>
          <w:spacing w:val="-4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là</w:t>
      </w:r>
      <w:r w:rsidR="00C912D1" w:rsidRPr="00D8024F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1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</w:rPr>
        <w:t>0</w:t>
      </w:r>
      <w:r w:rsidR="00E20A78" w:rsidRPr="00D802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cm</w:t>
      </w:r>
      <w:r w:rsidR="00696A2C" w:rsidRPr="00D8024F">
        <w:rPr>
          <w:rFonts w:ascii="Times New Roman" w:eastAsia="Times New Roman" w:hAnsi="Times New Roman" w:cs="Times New Roman"/>
          <w:spacing w:val="-2"/>
          <w:sz w:val="26"/>
          <w:szCs w:val="26"/>
        </w:rPr>
        <w:t>,</w:t>
      </w:r>
      <w:r w:rsidR="00C912D1" w:rsidRPr="00D8024F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đ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</w:rPr>
        <w:t>ường cao mặt bên</w:t>
      </w:r>
      <w:r w:rsidR="00C912D1" w:rsidRPr="00D8024F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</w:rPr>
        <w:t>12</w:t>
      </w:r>
      <w:r w:rsidR="00E20A78" w:rsidRPr="00D8024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cm</w:t>
      </w:r>
      <w:bookmarkEnd w:id="2"/>
      <w:r w:rsidR="00696A2C" w:rsidRPr="00D8024F">
        <w:rPr>
          <w:rFonts w:ascii="Times New Roman" w:eastAsia="Times New Roman" w:hAnsi="Times New Roman" w:cs="Times New Roman"/>
          <w:sz w:val="26"/>
          <w:szCs w:val="26"/>
        </w:rPr>
        <w:t xml:space="preserve"> và đ</w:t>
      </w:r>
      <w:r w:rsidR="00C912D1" w:rsidRPr="00D8024F">
        <w:rPr>
          <w:rFonts w:ascii="Times New Roman" w:eastAsia="Times New Roman" w:hAnsi="Times New Roman" w:cs="Times New Roman"/>
          <w:sz w:val="26"/>
          <w:szCs w:val="26"/>
        </w:rPr>
        <w:t>ường cao của khối chóp là 9 cm.</w:t>
      </w:r>
    </w:p>
    <w:p w14:paraId="37E8A9A5" w14:textId="2B6F9346" w:rsidR="00696A2C" w:rsidRPr="00D8024F" w:rsidRDefault="00C912D1" w:rsidP="00ED5A91">
      <w:pPr>
        <w:spacing w:after="0" w:line="360" w:lineRule="auto"/>
        <w:jc w:val="both"/>
        <w:rPr>
          <w:rFonts w:ascii="Times New Roman" w:eastAsia="Times New Roman" w:hAnsi="Times New Roman" w:cs="Times New Roman"/>
          <w:spacing w:val="-2"/>
          <w:sz w:val="26"/>
          <w:szCs w:val="26"/>
        </w:rPr>
      </w:pPr>
      <w:r w:rsidRPr="00D8024F">
        <w:rPr>
          <w:rFonts w:ascii="Times New Roman" w:eastAsia="Times New Roman" w:hAnsi="Times New Roman" w:cs="Times New Roman"/>
          <w:spacing w:val="-2"/>
          <w:sz w:val="26"/>
          <w:szCs w:val="26"/>
        </w:rPr>
        <w:t>a) Tính thể tích túi quà</w:t>
      </w:r>
      <w:r w:rsidR="00696A2C" w:rsidRPr="00D8024F">
        <w:rPr>
          <w:rFonts w:ascii="Times New Roman" w:eastAsia="Times New Roman" w:hAnsi="Times New Roman" w:cs="Times New Roman"/>
          <w:spacing w:val="-2"/>
          <w:sz w:val="26"/>
          <w:szCs w:val="26"/>
        </w:rPr>
        <w:t>.</w:t>
      </w:r>
      <w:r w:rsidRPr="00D8024F"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                                                                                                    </w:t>
      </w:r>
    </w:p>
    <w:p w14:paraId="73C10032" w14:textId="6657C447" w:rsidR="00C912D1" w:rsidRPr="00D8024F" w:rsidRDefault="00C912D1" w:rsidP="00ED5A91">
      <w:pPr>
        <w:spacing w:after="0" w:line="360" w:lineRule="auto"/>
        <w:jc w:val="both"/>
        <w:rPr>
          <w:rFonts w:ascii="Times New Roman" w:eastAsia="Times New Roman" w:hAnsi="Times New Roman" w:cs="Times New Roman"/>
          <w:spacing w:val="-2"/>
          <w:sz w:val="26"/>
          <w:szCs w:val="26"/>
        </w:rPr>
      </w:pPr>
      <w:r w:rsidRPr="00D8024F">
        <w:rPr>
          <w:rFonts w:ascii="Times New Roman" w:eastAsia="Times New Roman" w:hAnsi="Times New Roman" w:cs="Times New Roman"/>
          <w:spacing w:val="-2"/>
          <w:sz w:val="26"/>
          <w:szCs w:val="26"/>
        </w:rPr>
        <w:t xml:space="preserve">b) </w:t>
      </w:r>
      <w:r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Tính</w:t>
      </w:r>
      <w:r w:rsidRPr="00D8024F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diện</w:t>
      </w:r>
      <w:r w:rsidRPr="00D8024F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tích</w:t>
      </w:r>
      <w:r w:rsidRPr="00D8024F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xung</w:t>
      </w:r>
      <w:r w:rsidRPr="00D8024F">
        <w:rPr>
          <w:rFonts w:ascii="Times New Roman" w:eastAsia="Times New Roman" w:hAnsi="Times New Roman" w:cs="Times New Roman"/>
          <w:spacing w:val="1"/>
          <w:sz w:val="26"/>
          <w:szCs w:val="26"/>
          <w:lang w:val="vi"/>
        </w:rPr>
        <w:t xml:space="preserve"> </w:t>
      </w:r>
      <w:r w:rsidRPr="00D8024F">
        <w:rPr>
          <w:rFonts w:ascii="Times New Roman" w:eastAsia="Times New Roman" w:hAnsi="Times New Roman" w:cs="Times New Roman"/>
          <w:spacing w:val="1"/>
          <w:sz w:val="26"/>
          <w:szCs w:val="26"/>
        </w:rPr>
        <w:t xml:space="preserve">quanh </w:t>
      </w:r>
      <w:r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túi</w:t>
      </w:r>
      <w:r w:rsidRPr="00D8024F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quà</w:t>
      </w:r>
      <w:r w:rsidRPr="00D8024F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Pr="00D8024F">
        <w:rPr>
          <w:rFonts w:ascii="Times New Roman" w:eastAsia="Times New Roman" w:hAnsi="Times New Roman" w:cs="Times New Roman"/>
          <w:sz w:val="26"/>
          <w:szCs w:val="26"/>
          <w:lang w:val="vi"/>
        </w:rPr>
        <w:t>đó.</w:t>
      </w:r>
      <w:r w:rsidRPr="00D8024F">
        <w:rPr>
          <w:rFonts w:ascii="Times New Roman" w:eastAsia="Times New Roman" w:hAnsi="Times New Roman" w:cs="Times New Roman"/>
          <w:sz w:val="26"/>
          <w:szCs w:val="26"/>
        </w:rPr>
        <w:t xml:space="preserve">                                                                                             </w:t>
      </w:r>
    </w:p>
    <w:p w14:paraId="4E317586" w14:textId="609D101E" w:rsidR="00C912D1" w:rsidRPr="00D8024F" w:rsidRDefault="00ED5A91" w:rsidP="00ED5A91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</w:t>
      </w:r>
      <w:r w:rsidRPr="00D8024F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6</w:t>
      </w:r>
      <w:r w:rsidRPr="00D8024F">
        <w:rPr>
          <w:rFonts w:ascii="Times New Roman" w:hAnsi="Times New Roman" w:cs="Times New Roman"/>
          <w:b/>
          <w:sz w:val="26"/>
          <w:szCs w:val="26"/>
        </w:rPr>
        <w:t>. (</w:t>
      </w:r>
      <w:r>
        <w:rPr>
          <w:rFonts w:ascii="Times New Roman" w:hAnsi="Times New Roman" w:cs="Times New Roman"/>
          <w:b/>
          <w:sz w:val="26"/>
          <w:szCs w:val="26"/>
        </w:rPr>
        <w:t>1</w:t>
      </w:r>
      <w:r w:rsidRPr="00D8024F">
        <w:rPr>
          <w:rFonts w:ascii="Times New Roman" w:hAnsi="Times New Roman" w:cs="Times New Roman"/>
          <w:b/>
          <w:sz w:val="26"/>
          <w:szCs w:val="26"/>
        </w:rPr>
        <w:t>,0</w:t>
      </w:r>
      <w:r>
        <w:rPr>
          <w:rFonts w:ascii="Times New Roman" w:hAnsi="Times New Roman" w:cs="Times New Roman"/>
          <w:b/>
          <w:sz w:val="26"/>
          <w:szCs w:val="26"/>
        </w:rPr>
        <w:t>đ)</w:t>
      </w:r>
      <w:r w:rsidRPr="003A15F1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 xml:space="preserve"> Một</w:t>
      </w: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thân</w:t>
      </w:r>
      <w:r w:rsidRPr="003A15F1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 xml:space="preserve"> cây </w:t>
      </w: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>sau cơn bão bị</w:t>
      </w:r>
      <w:r w:rsidRPr="003A15F1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 xml:space="preserve"> gãy gập xuống đất, ngọn cây chạm đất cách gốc 4m, từ gốc đến chỗ gãy</w:t>
      </w:r>
      <w:r w:rsidR="00455EEE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của cây</w:t>
      </w:r>
      <w:r w:rsidRPr="003A15F1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 xml:space="preserve"> là 3m. Hỏi </w:t>
      </w:r>
      <w:r w:rsidR="00455EEE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trước khi bị gãy thì cây </w:t>
      </w:r>
      <w:r w:rsidRPr="003A15F1">
        <w:rPr>
          <w:rFonts w:ascii="Times New Roman" w:hAnsi="Times New Roman" w:cs="Times New Roman"/>
          <w:sz w:val="26"/>
          <w:szCs w:val="26"/>
          <w:shd w:val="clear" w:color="auto" w:fill="FFFFFF"/>
          <w:lang w:val="vi-VN"/>
        </w:rPr>
        <w:t>cao bao nhiêu mét?</w:t>
      </w:r>
    </w:p>
    <w:p w14:paraId="0EAC3B74" w14:textId="2EA967A1" w:rsidR="001A3712" w:rsidRPr="00D8024F" w:rsidRDefault="00455EEE" w:rsidP="00455EEE">
      <w:pPr>
        <w:tabs>
          <w:tab w:val="left" w:pos="0"/>
          <w:tab w:val="left" w:pos="2835"/>
          <w:tab w:val="left" w:pos="5529"/>
          <w:tab w:val="left" w:pos="8364"/>
        </w:tabs>
        <w:spacing w:after="0" w:line="360" w:lineRule="auto"/>
        <w:jc w:val="center"/>
        <w:rPr>
          <w:rFonts w:ascii="Times New Roman" w:eastAsia="Arial" w:hAnsi="Times New Roman" w:cs="Times New Roman"/>
          <w:iCs/>
          <w:sz w:val="26"/>
          <w:szCs w:val="26"/>
          <w:lang w:val="vi-VN"/>
        </w:rPr>
      </w:pPr>
      <w:r w:rsidRPr="003A15F1">
        <w:rPr>
          <w:rFonts w:ascii="Times New Roman" w:hAnsi="Times New Roman" w:cs="Times New Roman"/>
          <w:noProof/>
          <w:sz w:val="26"/>
          <w:szCs w:val="26"/>
          <w:shd w:val="clear" w:color="auto" w:fill="FFFFFF"/>
          <w:lang w:val="vi-VN"/>
        </w:rPr>
        <w:drawing>
          <wp:inline distT="0" distB="0" distL="0" distR="0" wp14:anchorId="49618AC5" wp14:editId="3E1591E4">
            <wp:extent cx="1370330" cy="1062355"/>
            <wp:effectExtent l="0" t="0" r="0" b="0"/>
            <wp:docPr id="20204421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0330" cy="1062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15F1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3F95EE2" wp14:editId="780E2586">
            <wp:extent cx="1221111" cy="876300"/>
            <wp:effectExtent l="0" t="0" r="0" b="0"/>
            <wp:docPr id="464844233" name="Picture 1" descr="Hình ảnh Cây Gãy Cây Xanh Cây Trang Trí Cây Minh Họa PNG , Họa, Cây Minh Họa,  Trí PNG miễn phí tải tập tin PSDComment và Vect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ình ảnh Cây Gãy Cây Xanh Cây Trang Trí Cây Minh Họa PNG , Họa, Cây Minh Họa,  Trí PNG miễn phí tải tập tin PSDComment và Vector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5493" cy="893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5CFA71" w14:textId="3309954B" w:rsidR="00F04E51" w:rsidRDefault="00824B70" w:rsidP="00EE7015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D8024F">
        <w:rPr>
          <w:rFonts w:ascii="Times New Roman" w:hAnsi="Times New Roman" w:cs="Times New Roman"/>
          <w:b/>
          <w:bCs/>
          <w:sz w:val="26"/>
          <w:szCs w:val="26"/>
          <w:lang w:val="fr-FR"/>
        </w:rPr>
        <w:t>---</w:t>
      </w:r>
      <w:r w:rsidR="00CD6304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D8024F">
        <w:rPr>
          <w:rFonts w:ascii="Times New Roman" w:hAnsi="Times New Roman" w:cs="Times New Roman"/>
          <w:b/>
          <w:bCs/>
          <w:sz w:val="26"/>
          <w:szCs w:val="26"/>
          <w:lang w:val="fr-FR"/>
        </w:rPr>
        <w:t>Hết ---</w:t>
      </w:r>
    </w:p>
    <w:p w14:paraId="114CC1B5" w14:textId="77777777" w:rsidR="00FF1F9E" w:rsidRPr="00EE7015" w:rsidRDefault="00FF1F9E" w:rsidP="00EE7015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</w:p>
    <w:tbl>
      <w:tblPr>
        <w:tblW w:w="10252" w:type="dxa"/>
        <w:tblInd w:w="-180" w:type="dxa"/>
        <w:tblLook w:val="04A0" w:firstRow="1" w:lastRow="0" w:firstColumn="1" w:lastColumn="0" w:noHBand="0" w:noVBand="1"/>
      </w:tblPr>
      <w:tblGrid>
        <w:gridCol w:w="4924"/>
        <w:gridCol w:w="5328"/>
      </w:tblGrid>
      <w:tr w:rsidR="00F04E51" w:rsidRPr="00D8024F" w14:paraId="07FB3CF9" w14:textId="77777777" w:rsidTr="006A7D6A">
        <w:trPr>
          <w:trHeight w:val="553"/>
        </w:trPr>
        <w:tc>
          <w:tcPr>
            <w:tcW w:w="4924" w:type="dxa"/>
            <w:hideMark/>
          </w:tcPr>
          <w:p w14:paraId="21007B9C" w14:textId="77777777" w:rsidR="00F04E51" w:rsidRPr="00D8024F" w:rsidRDefault="00F04E51" w:rsidP="006A7D6A">
            <w:pPr>
              <w:spacing w:after="160" w:line="259" w:lineRule="auto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b/>
                <w:color w:val="000000" w:themeColor="text1"/>
                <w:kern w:val="2"/>
                <w:sz w:val="26"/>
                <w:szCs w:val="26"/>
                <w:lang w:val="vi-VN"/>
                <w14:ligatures w14:val="standardContextual"/>
              </w:rPr>
              <w:lastRenderedPageBreak/>
              <w:tab/>
            </w:r>
            <w:r w:rsidRPr="00D8024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UBND THÀNH PHỐ THỦ ĐỨC</w:t>
            </w:r>
          </w:p>
          <w:p w14:paraId="2A92D47F" w14:textId="77777777" w:rsidR="00F04E51" w:rsidRPr="00D8024F" w:rsidRDefault="00F04E51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noProof/>
                <w:kern w:val="2"/>
                <w:sz w:val="26"/>
                <w:szCs w:val="26"/>
                <w14:ligatures w14:val="standardContextual"/>
              </w:rPr>
              <mc:AlternateContent>
                <mc:Choice Requires="wps">
                  <w:drawing>
                    <wp:anchor distT="4294967293" distB="4294967293" distL="114300" distR="114300" simplePos="0" relativeHeight="251665408" behindDoc="0" locked="0" layoutInCell="1" allowOverlap="1" wp14:anchorId="260FE29E" wp14:editId="438DAD40">
                      <wp:simplePos x="0" y="0"/>
                      <wp:positionH relativeFrom="column">
                        <wp:posOffset>824320</wp:posOffset>
                      </wp:positionH>
                      <wp:positionV relativeFrom="paragraph">
                        <wp:posOffset>383540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FBA021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64.9pt;margin-top:30.2pt;width:89.25pt;height:0;z-index:25166540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"/>
                  </w:pict>
                </mc:Fallback>
              </mc:AlternateContent>
            </w:r>
            <w:r w:rsidRPr="00D8024F">
              <w:rPr>
                <w:rFonts w:ascii="Times New Roman" w:hAnsi="Times New Roman" w:cs="Times New Roman"/>
                <w:b/>
                <w:color w:val="000000" w:themeColor="text1"/>
                <w:kern w:val="2"/>
                <w:sz w:val="26"/>
                <w:szCs w:val="26"/>
                <w14:ligatures w14:val="standardContextual"/>
              </w:rPr>
              <w:t>TRƯỜNG THCS NGUYỄN VĂN BÁ</w:t>
            </w:r>
          </w:p>
        </w:tc>
        <w:tc>
          <w:tcPr>
            <w:tcW w:w="5328" w:type="dxa"/>
            <w:hideMark/>
          </w:tcPr>
          <w:p w14:paraId="5DEECC89" w14:textId="77777777" w:rsidR="00F04E51" w:rsidRPr="00D8024F" w:rsidRDefault="00F04E51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b/>
                <w:color w:val="000000" w:themeColor="text1"/>
                <w:kern w:val="2"/>
                <w:sz w:val="26"/>
                <w:szCs w:val="26"/>
                <w14:ligatures w14:val="standardContextual"/>
              </w:rPr>
              <w:t xml:space="preserve"> HƯỚNG DẪN CHẤM</w:t>
            </w:r>
          </w:p>
          <w:p w14:paraId="2D299566" w14:textId="77777777" w:rsidR="00F04E51" w:rsidRPr="00D8024F" w:rsidRDefault="00F04E51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  <w:t>ĐỀ KIỂM TRA GIỮA HỌC KÌ I</w:t>
            </w:r>
          </w:p>
          <w:p w14:paraId="2F554252" w14:textId="77777777" w:rsidR="00F04E51" w:rsidRPr="00D8024F" w:rsidRDefault="00F04E51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  <w:t>MÔN TOÁN – KHỐI 8</w:t>
            </w:r>
          </w:p>
          <w:p w14:paraId="74DE1C94" w14:textId="77777777" w:rsidR="00F04E51" w:rsidRPr="00D8024F" w:rsidRDefault="00F04E51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  <w:t>Năm học:</w:t>
            </w:r>
            <w:r w:rsidR="0042732B" w:rsidRPr="00D8024F"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  <w:t xml:space="preserve"> 2024</w:t>
            </w:r>
            <w:r w:rsidRPr="00D8024F"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  <w:t xml:space="preserve"> - 202</w:t>
            </w:r>
            <w:r w:rsidR="0042732B" w:rsidRPr="00D8024F"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  <w:t>5</w:t>
            </w:r>
          </w:p>
        </w:tc>
      </w:tr>
    </w:tbl>
    <w:p w14:paraId="4C5EE2D0" w14:textId="77777777" w:rsidR="00824B70" w:rsidRPr="00D8024F" w:rsidRDefault="00824B70" w:rsidP="00BE2ABC">
      <w:pPr>
        <w:tabs>
          <w:tab w:val="left" w:pos="0"/>
          <w:tab w:val="left" w:pos="2835"/>
          <w:tab w:val="left" w:pos="5529"/>
          <w:tab w:val="left" w:pos="8364"/>
        </w:tabs>
        <w:spacing w:after="0" w:line="360" w:lineRule="auto"/>
        <w:rPr>
          <w:rFonts w:ascii="Times New Roman" w:eastAsia="Arial" w:hAnsi="Times New Roman" w:cs="Times New Roman"/>
          <w:iCs/>
          <w:sz w:val="26"/>
          <w:szCs w:val="26"/>
          <w:lang w:val="vi-VN"/>
        </w:rPr>
      </w:pP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6333"/>
        <w:gridCol w:w="1604"/>
      </w:tblGrid>
      <w:tr w:rsidR="00F04E51" w:rsidRPr="00D8024F" w14:paraId="031C1AAE" w14:textId="77777777" w:rsidTr="002111A3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034E7" w14:textId="5B48141B" w:rsidR="00F04E51" w:rsidRPr="00D8024F" w:rsidRDefault="00CD6304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  <w:t>Bài</w:t>
            </w:r>
          </w:p>
        </w:tc>
        <w:tc>
          <w:tcPr>
            <w:tcW w:w="6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6A7EFA" w14:textId="77777777" w:rsidR="00F04E51" w:rsidRPr="00D8024F" w:rsidRDefault="00F04E51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  <w:t>Nội dung đáp án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5F671" w14:textId="77777777" w:rsidR="00F04E51" w:rsidRPr="00D8024F" w:rsidRDefault="00F04E51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  <w:t>Thang điểm</w:t>
            </w:r>
          </w:p>
        </w:tc>
      </w:tr>
      <w:tr w:rsidR="0042022F" w:rsidRPr="00D8024F" w14:paraId="11FC7E65" w14:textId="77777777" w:rsidTr="00121D9E">
        <w:tc>
          <w:tcPr>
            <w:tcW w:w="21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5FEC180" w14:textId="48A96329" w:rsidR="0042022F" w:rsidRPr="00D8024F" w:rsidRDefault="0042022F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pt-BR"/>
              </w:rPr>
              <w:t>Bài 1. (1,0đ)</w:t>
            </w:r>
          </w:p>
        </w:tc>
        <w:tc>
          <w:tcPr>
            <w:tcW w:w="6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85199" w14:textId="77777777" w:rsidR="0042022F" w:rsidRDefault="0042022F" w:rsidP="0042022F">
            <w:pPr>
              <w:spacing w:after="160" w:line="259" w:lineRule="auto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  <w:t>a)</w:t>
            </w:r>
          </w:p>
          <w:p w14:paraId="5847FCF4" w14:textId="77777777" w:rsidR="0042022F" w:rsidRDefault="0042022F" w:rsidP="0042022F">
            <w:pPr>
              <w:spacing w:after="160" w:line="259" w:lineRule="auto"/>
              <w:rPr>
                <w:rFonts w:ascii="Times New Roman" w:eastAsiaTheme="minorEastAsia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 xml:space="preserve">Thay </w:t>
            </w:r>
            <m:oMath>
              <m:r>
                <w:rPr>
                  <w:rFonts w:ascii="Cambria Math" w:hAnsi="Cambria Math" w:cs="Times New Roman"/>
                  <w:color w:val="000000" w:themeColor="text1"/>
                  <w:kern w:val="2"/>
                  <w:sz w:val="26"/>
                  <w:szCs w:val="26"/>
                  <w14:ligatures w14:val="standardContextual"/>
                </w:rPr>
                <m:t>x=1 và y=2</m:t>
              </m:r>
            </m:oMath>
            <w:r>
              <w:rPr>
                <w:rFonts w:ascii="Times New Roman" w:eastAsiaTheme="minorEastAsia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 xml:space="preserve"> vào đa thức A ta có:</w:t>
            </w:r>
          </w:p>
          <w:p w14:paraId="59522E1B" w14:textId="08B50626" w:rsidR="0042022F" w:rsidRPr="0042022F" w:rsidRDefault="0042022F" w:rsidP="0042022F">
            <w:pPr>
              <w:spacing w:after="160" w:line="259" w:lineRule="auto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  <w14:ligatures w14:val="standardContextual"/>
                  </w:rPr>
                  <m:t>A=3.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  <w14:ligatures w14:val="standardContextual"/>
                  </w:rPr>
                  <m:t>-1.2+2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  <w14:ligatures w14:val="standardContextual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  <w14:ligatures w14:val="standardContextual"/>
                  </w:rPr>
                  <m:t xml:space="preserve">   =3</m:t>
                </m:r>
              </m:oMath>
            </m:oMathPara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306156" w14:textId="77777777" w:rsidR="0042022F" w:rsidRDefault="0042022F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1DE3D06F" w14:textId="77777777" w:rsidR="0042022F" w:rsidRDefault="0042022F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40BF9D25" w14:textId="6512D0DE" w:rsidR="0042022F" w:rsidRPr="0042022F" w:rsidRDefault="0042022F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42022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0,25x2</w:t>
            </w:r>
          </w:p>
        </w:tc>
      </w:tr>
      <w:tr w:rsidR="0042022F" w:rsidRPr="00D8024F" w14:paraId="4C647FB6" w14:textId="77777777" w:rsidTr="00121D9E">
        <w:tc>
          <w:tcPr>
            <w:tcW w:w="21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DE2FD1" w14:textId="77777777" w:rsidR="0042022F" w:rsidRPr="00D8024F" w:rsidRDefault="0042022F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</w:tc>
        <w:tc>
          <w:tcPr>
            <w:tcW w:w="6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E867D1" w14:textId="65D03306" w:rsidR="0042022F" w:rsidRDefault="0042022F" w:rsidP="0042022F">
            <w:pPr>
              <w:spacing w:after="160" w:line="259" w:lineRule="auto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  <w:t>b)</w:t>
            </w:r>
          </w:p>
          <w:p w14:paraId="44E38BE6" w14:textId="6C0BB788" w:rsidR="0042022F" w:rsidRDefault="0042022F" w:rsidP="0042022F">
            <w:pPr>
              <w:spacing w:after="160" w:line="259" w:lineRule="auto"/>
              <w:rPr>
                <w:rFonts w:ascii="Times New Roman" w:eastAsiaTheme="minorEastAsia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 xml:space="preserve">Thay </w:t>
            </w:r>
            <m:oMath>
              <m:r>
                <w:rPr>
                  <w:rFonts w:ascii="Cambria Math" w:hAnsi="Cambria Math" w:cs="Times New Roman"/>
                  <w:color w:val="000000" w:themeColor="text1"/>
                  <w:kern w:val="2"/>
                  <w:sz w:val="26"/>
                  <w:szCs w:val="26"/>
                  <w14:ligatures w14:val="standardContextual"/>
                </w:rPr>
                <m:t>x=1 và y=2</m:t>
              </m:r>
            </m:oMath>
            <w:r>
              <w:rPr>
                <w:rFonts w:ascii="Times New Roman" w:eastAsiaTheme="minorEastAsia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 xml:space="preserve"> vào phân thức B ta có:</w:t>
            </w:r>
          </w:p>
          <w:p w14:paraId="6FDD1EB1" w14:textId="18910CA5" w:rsidR="0042022F" w:rsidRPr="00D8024F" w:rsidRDefault="0042022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  <w14:ligatures w14:val="standardContextual"/>
                  </w:rPr>
                  <m:t>B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  <m:t>1+1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  <w14:ligatures w14:val="standardContextual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  <m:t>2+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  <w14:ligatures w14:val="standardContextual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  <w14:ligatures w14:val="standardContextual"/>
                  </w:rPr>
                  <m:t xml:space="preserve">   =1</m:t>
                </m:r>
              </m:oMath>
            </m:oMathPara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C5BA19" w14:textId="77777777" w:rsidR="0042022F" w:rsidRDefault="0042022F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14B546D2" w14:textId="77777777" w:rsidR="0042022F" w:rsidRDefault="0042022F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5BA4EE56" w14:textId="77777777" w:rsidR="0042022F" w:rsidRPr="0042022F" w:rsidRDefault="0042022F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10EF6E3B" w14:textId="096AA768" w:rsidR="0042022F" w:rsidRPr="00D8024F" w:rsidRDefault="0042022F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42022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0,25x2</w:t>
            </w:r>
          </w:p>
        </w:tc>
      </w:tr>
      <w:tr w:rsidR="00CD6304" w:rsidRPr="00D8024F" w14:paraId="6347C8C4" w14:textId="77777777" w:rsidTr="00081092">
        <w:tc>
          <w:tcPr>
            <w:tcW w:w="21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0EBFDB7" w14:textId="7A29CED6" w:rsidR="00CD6304" w:rsidRPr="00D8024F" w:rsidRDefault="00CD6304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pt-BR"/>
              </w:rPr>
              <w:t xml:space="preserve">Bài 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pt-BR"/>
              </w:rPr>
              <w:t>2</w:t>
            </w:r>
            <w:r w:rsidRPr="00D8024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pt-BR"/>
              </w:rPr>
              <w:t>. (1,0đ)</w:t>
            </w:r>
          </w:p>
        </w:tc>
        <w:tc>
          <w:tcPr>
            <w:tcW w:w="6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712402" w14:textId="2D14F0E6" w:rsidR="00CD6304" w:rsidRPr="0042022F" w:rsidRDefault="00CD6304" w:rsidP="0042022F">
            <w:pPr>
              <w:spacing w:line="360" w:lineRule="auto"/>
              <w:ind w:left="34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  <w:lang w:bidi="en-US"/>
              </w:rPr>
            </w:pPr>
            <w:r w:rsidRPr="0042022F">
              <w:rPr>
                <w:rFonts w:ascii="Times New Roman" w:eastAsiaTheme="minorEastAsia" w:hAnsi="Times New Roman" w:cs="Times New Roman"/>
                <w:b/>
                <w:bCs/>
                <w:color w:val="000000" w:themeColor="text1"/>
                <w:sz w:val="26"/>
                <w:szCs w:val="26"/>
                <w:lang w:bidi="en-US"/>
              </w:rPr>
              <w:t>a)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  <w:lang w:bidi="en-US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6"/>
                      <w:szCs w:val="26"/>
                      <w:lang w:bidi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6"/>
                      <w:szCs w:val="26"/>
                      <w:lang w:bidi="en-US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 w:themeColor="text1"/>
                          <w:sz w:val="26"/>
                          <w:szCs w:val="26"/>
                          <w:lang w:bidi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x+3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000000" w:themeColor="text1"/>
                  <w:sz w:val="26"/>
                  <w:szCs w:val="26"/>
                  <w:lang w:bidi="en-US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 w:themeColor="text1"/>
                      <w:sz w:val="26"/>
                      <w:szCs w:val="26"/>
                      <w:lang w:bidi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6"/>
                      <w:szCs w:val="26"/>
                      <w:lang w:bidi="en-US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6"/>
                      <w:szCs w:val="26"/>
                      <w:lang w:bidi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000000" w:themeColor="text1"/>
                  <w:sz w:val="26"/>
                  <w:szCs w:val="26"/>
                  <w:lang w:bidi="en-US"/>
                </w:rPr>
                <m:t>+6x+9</m:t>
              </m:r>
            </m:oMath>
            <w:r>
              <w:rPr>
                <w:rFonts w:ascii="Times New Roman" w:eastAsiaTheme="minorEastAsia" w:hAnsi="Times New Roman" w:cs="Times New Roman"/>
                <w:color w:val="000000" w:themeColor="text1"/>
                <w:sz w:val="26"/>
                <w:szCs w:val="26"/>
                <w:lang w:bidi="en-US"/>
              </w:rPr>
              <w:t xml:space="preserve"> 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7F21FC" w14:textId="2847367E" w:rsidR="00CD6304" w:rsidRPr="00D8024F" w:rsidRDefault="00CD6304" w:rsidP="009E1EFC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0,25x</w:t>
            </w: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2</w:t>
            </w:r>
          </w:p>
        </w:tc>
      </w:tr>
      <w:tr w:rsidR="00CD6304" w:rsidRPr="00D8024F" w14:paraId="0AD60C7C" w14:textId="77777777" w:rsidTr="00081092">
        <w:tc>
          <w:tcPr>
            <w:tcW w:w="212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3EDE9BC" w14:textId="77777777" w:rsidR="00CD6304" w:rsidRPr="00D8024F" w:rsidRDefault="00CD6304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</w:tc>
        <w:tc>
          <w:tcPr>
            <w:tcW w:w="6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DC58D3" w14:textId="26BA08A2" w:rsidR="00CD6304" w:rsidRPr="0042022F" w:rsidRDefault="00CD6304" w:rsidP="0042022F">
            <w:pPr>
              <w:pStyle w:val="ListParagraph"/>
              <w:tabs>
                <w:tab w:val="left" w:pos="3232"/>
              </w:tabs>
              <w:spacing w:after="160" w:line="259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</w:rPr>
            </w:pPr>
            <w:r w:rsidRPr="0042022F"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</w:rPr>
              <w:t>b)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</w:rPr>
              <w:t xml:space="preserve">  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kern w:val="2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kern w:val="2"/>
                      <w:sz w:val="26"/>
                      <w:szCs w:val="26"/>
                    </w:rPr>
                    <m:t>x-4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kern w:val="2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kern w:val="2"/>
                      <w:sz w:val="26"/>
                      <w:szCs w:val="26"/>
                    </w:rPr>
                    <m:t>x+4</m:t>
                  </m:r>
                </m:e>
              </m:d>
              <m:r>
                <w:rPr>
                  <w:rFonts w:ascii="Cambria Math" w:hAnsi="Cambria Math" w:cs="Times New Roman"/>
                  <w:color w:val="000000" w:themeColor="text1"/>
                  <w:kern w:val="2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kern w:val="2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kern w:val="2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kern w:val="2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kern w:val="2"/>
                  <w:sz w:val="26"/>
                  <w:szCs w:val="26"/>
                </w:rPr>
                <m:t>-16</m:t>
              </m:r>
            </m:oMath>
            <w:r w:rsidRPr="0042022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</w:rPr>
              <w:tab/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89056" w14:textId="77777777" w:rsidR="00CD6304" w:rsidRPr="00D8024F" w:rsidRDefault="00CD6304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0,25x3</w:t>
            </w:r>
          </w:p>
        </w:tc>
      </w:tr>
      <w:tr w:rsidR="009828DF" w:rsidRPr="00D8024F" w14:paraId="2B51CF68" w14:textId="77777777" w:rsidTr="00CC5E40">
        <w:tc>
          <w:tcPr>
            <w:tcW w:w="21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760269C6" w14:textId="693F0799" w:rsidR="009828DF" w:rsidRPr="00D8024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pt-BR"/>
              </w:rPr>
              <w:t xml:space="preserve">Bài 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pt-BR"/>
              </w:rPr>
              <w:t>3.</w:t>
            </w:r>
            <w:r w:rsidRPr="005A4764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pt-BR"/>
              </w:rPr>
              <w:t xml:space="preserve"> </w:t>
            </w:r>
            <w:r w:rsidRPr="00D8024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pt-BR"/>
              </w:rPr>
              <w:t>(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pt-BR"/>
              </w:rPr>
              <w:t>3</w:t>
            </w:r>
            <w:r w:rsidRPr="00D8024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pt-BR"/>
              </w:rPr>
              <w:t>,0đ)</w:t>
            </w:r>
          </w:p>
        </w:tc>
        <w:tc>
          <w:tcPr>
            <w:tcW w:w="6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42ABB2" w14:textId="77777777" w:rsidR="009828DF" w:rsidRDefault="009828DF" w:rsidP="009828DF">
            <w:pPr>
              <w:pStyle w:val="ListParagraph"/>
              <w:spacing w:line="360" w:lineRule="auto"/>
              <w:ind w:left="34"/>
              <w:rPr>
                <w:rFonts w:ascii="Times New Roman" w:eastAsiaTheme="minorEastAsia" w:hAnsi="Times New Roman" w:cs="Times New Roman"/>
                <w:b/>
                <w:bCs/>
                <w:color w:val="000000" w:themeColor="text1"/>
                <w:sz w:val="26"/>
                <w:szCs w:val="26"/>
                <w:lang w:bidi="en-US"/>
              </w:rPr>
            </w:pPr>
            <w:r w:rsidRPr="0042022F">
              <w:rPr>
                <w:rFonts w:ascii="Times New Roman" w:eastAsiaTheme="minorEastAsia" w:hAnsi="Times New Roman" w:cs="Times New Roman"/>
                <w:b/>
                <w:bCs/>
                <w:color w:val="000000" w:themeColor="text1"/>
                <w:sz w:val="26"/>
                <w:szCs w:val="26"/>
                <w:lang w:bidi="en-US"/>
              </w:rPr>
              <w:t>a)</w:t>
            </w:r>
          </w:p>
          <w:p w14:paraId="55A0CAFD" w14:textId="0CCBEBC5" w:rsidR="009828DF" w:rsidRPr="00D8024F" w:rsidRDefault="009828DF" w:rsidP="009828DF">
            <w:pPr>
              <w:pStyle w:val="ListParagraph"/>
              <w:spacing w:line="360" w:lineRule="auto"/>
              <w:ind w:left="34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6"/>
                    <w:szCs w:val="26"/>
                    <w:lang w:bidi="en-US"/>
                  </w:rPr>
                  <m:t xml:space="preserve">    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6"/>
                        <w:szCs w:val="26"/>
                        <w:lang w:bidi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6"/>
                        <w:szCs w:val="26"/>
                        <w:lang w:bidi="en-US"/>
                      </w:rPr>
                      <m:t>2x-1</m:t>
                    </m:r>
                  </m:e>
                </m:d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6"/>
                        <w:szCs w:val="26"/>
                        <w:lang w:bidi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6"/>
                        <w:szCs w:val="26"/>
                        <w:lang w:bidi="en-US"/>
                      </w:rPr>
                      <m:t>x+3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color w:val="000000" w:themeColor="text1"/>
                    <w:sz w:val="26"/>
                    <w:szCs w:val="26"/>
                    <w:lang w:bidi="en-US"/>
                  </w:rPr>
                  <m:t>-x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6"/>
                        <w:szCs w:val="26"/>
                        <w:lang w:bidi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6"/>
                        <w:szCs w:val="26"/>
                        <w:lang w:bidi="en-US"/>
                      </w:rPr>
                      <m:t>2x+1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 w:themeColor="text1"/>
                    <w:sz w:val="26"/>
                    <w:szCs w:val="26"/>
                    <w:lang w:bidi="en-US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=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6"/>
                        <w:szCs w:val="26"/>
                        <w:lang w:bidi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6"/>
                        <w:szCs w:val="26"/>
                        <w:lang w:bidi="en-US"/>
                      </w:rPr>
                      <m:t>2x+1</m:t>
                    </m:r>
                  </m:e>
                </m:d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6"/>
                        <w:szCs w:val="26"/>
                        <w:lang w:bidi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6"/>
                        <w:szCs w:val="26"/>
                        <w:lang w:bidi="en-US"/>
                      </w:rPr>
                      <m:t>x+3-x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 w:themeColor="text1"/>
                    <w:sz w:val="26"/>
                    <w:szCs w:val="26"/>
                    <w:lang w:bidi="en-US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=3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6"/>
                        <w:szCs w:val="26"/>
                        <w:lang w:bidi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color w:val="000000" w:themeColor="text1"/>
                        <w:sz w:val="26"/>
                        <w:szCs w:val="26"/>
                        <w:lang w:bidi="en-US"/>
                      </w:rPr>
                      <m:t>2x+1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 w:themeColor="text1"/>
                    <w:sz w:val="26"/>
                    <w:szCs w:val="26"/>
                    <w:lang w:bidi="en-US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=6x+3</m:t>
                </m:r>
              </m:oMath>
            </m:oMathPara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F5AD80" w14:textId="77777777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544EE908" w14:textId="77777777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52D17DDB" w14:textId="77777777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363DCEB1" w14:textId="77777777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149821B5" w14:textId="49D61DB0" w:rsidR="009828DF" w:rsidRPr="00D8024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0,</w:t>
            </w: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2</w:t>
            </w:r>
            <w:r w:rsidRPr="00D8024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5x</w:t>
            </w: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4</w:t>
            </w:r>
          </w:p>
        </w:tc>
      </w:tr>
      <w:tr w:rsidR="009828DF" w:rsidRPr="00D8024F" w14:paraId="5047036F" w14:textId="77777777" w:rsidTr="00ED21AC">
        <w:tc>
          <w:tcPr>
            <w:tcW w:w="2122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7C8E9A86" w14:textId="77777777" w:rsidR="009828DF" w:rsidRPr="00D8024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</w:tc>
        <w:tc>
          <w:tcPr>
            <w:tcW w:w="6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6444EF" w14:textId="77777777" w:rsidR="009828DF" w:rsidRDefault="009828DF" w:rsidP="0042022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</w:rPr>
            </w:pPr>
            <w:r w:rsidRPr="0042022F"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</w:rPr>
              <w:t>b)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</w:rPr>
              <w:t xml:space="preserve">  </w:t>
            </w:r>
          </w:p>
          <w:p w14:paraId="59CDF2AC" w14:textId="68913EDF" w:rsidR="009828DF" w:rsidRPr="00D8024F" w:rsidRDefault="009828DF" w:rsidP="0042022F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 xml:space="preserve">   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+1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-4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6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: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=-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+3x+6</m:t>
                </m:r>
              </m:oMath>
            </m:oMathPara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63163D" w14:textId="77777777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191BE56F" w14:textId="77777777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4CE38A8C" w14:textId="75AB908E" w:rsidR="009828DF" w:rsidRPr="00D8024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br/>
            </w:r>
            <w:r w:rsidRPr="00D8024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0,</w:t>
            </w: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2</w:t>
            </w:r>
            <w:r w:rsidRPr="00D8024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5x</w:t>
            </w: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4</w:t>
            </w:r>
          </w:p>
        </w:tc>
      </w:tr>
      <w:tr w:rsidR="009828DF" w:rsidRPr="00D8024F" w14:paraId="487B9D0A" w14:textId="77777777" w:rsidTr="00CC5E40">
        <w:tc>
          <w:tcPr>
            <w:tcW w:w="21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D58FAE" w14:textId="77777777" w:rsidR="009828DF" w:rsidRPr="00D8024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</w:tc>
        <w:tc>
          <w:tcPr>
            <w:tcW w:w="6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BA11D0" w14:textId="77777777" w:rsidR="009828DF" w:rsidRDefault="009828DF" w:rsidP="0042022F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</w:rPr>
              <w:t>c)</w:t>
            </w:r>
          </w:p>
          <w:p w14:paraId="49F5AF6C" w14:textId="6B61171D" w:rsidR="009828DF" w:rsidRPr="009828DF" w:rsidRDefault="009828DF" w:rsidP="0042022F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w:lastRenderedPageBreak/>
                  <m:t xml:space="preserve">   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x-1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x+1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-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x+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+1</m:t>
                        </m:r>
                      </m:e>
                    </m:d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3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-1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+1</m:t>
                        </m:r>
                      </m:e>
                    </m:d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2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+1</m:t>
                        </m:r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x+1+3x-3-2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+1</m:t>
                        </m:r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4x-4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+1</m:t>
                        </m:r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4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-1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kern w:val="2"/>
                            <w:sz w:val="26"/>
                            <w:szCs w:val="26"/>
                          </w:rPr>
                          <m:t>x+1</m:t>
                        </m:r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x+1</m:t>
                    </m:r>
                  </m:den>
                </m:f>
              </m:oMath>
            </m:oMathPara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773FEC" w14:textId="77777777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00C5CA9E" w14:textId="77777777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35383B5E" w14:textId="77777777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4489E8D3" w14:textId="77777777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4CAC3330" w14:textId="77777777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4B8F0E77" w14:textId="77777777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686C3777" w14:textId="77777777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6F5F3396" w14:textId="77777777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7FC9BB39" w14:textId="77777777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6B9EAC16" w14:textId="77777777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71579853" w14:textId="413CAA86" w:rsidR="009828DF" w:rsidRDefault="009828DF" w:rsidP="0042022F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0,</w:t>
            </w: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2</w:t>
            </w:r>
            <w:r w:rsidRPr="00D8024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5x</w:t>
            </w: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4</w:t>
            </w:r>
          </w:p>
        </w:tc>
      </w:tr>
      <w:tr w:rsidR="002E3017" w:rsidRPr="00D8024F" w14:paraId="5465639E" w14:textId="77777777" w:rsidTr="0045640D">
        <w:tc>
          <w:tcPr>
            <w:tcW w:w="21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AFDB7D5" w14:textId="6184D74C" w:rsidR="002E3017" w:rsidRPr="00D8024F" w:rsidRDefault="002E3017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>Bài</w:t>
            </w:r>
            <w:r w:rsidRPr="00D8024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4</w:t>
            </w:r>
            <w:r w:rsidRPr="00D8024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. (2,0đ)</w:t>
            </w:r>
          </w:p>
        </w:tc>
        <w:tc>
          <w:tcPr>
            <w:tcW w:w="6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C44FAB" w14:textId="77777777" w:rsidR="002E3017" w:rsidRDefault="002E3017" w:rsidP="009828DF">
            <w:pPr>
              <w:pStyle w:val="ListParagraph"/>
              <w:spacing w:line="360" w:lineRule="auto"/>
              <w:ind w:left="4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a)</w:t>
            </w:r>
          </w:p>
          <w:p w14:paraId="69BE9817" w14:textId="2C560F1D" w:rsidR="002E3017" w:rsidRPr="009828DF" w:rsidRDefault="002E3017" w:rsidP="009828DF">
            <w:pPr>
              <w:pStyle w:val="ListParagraph"/>
              <w:spacing w:line="360" w:lineRule="auto"/>
              <w:ind w:left="4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 xml:space="preserve">    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+6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-3xy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=3xy(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+2y-1)</m:t>
                </m:r>
              </m:oMath>
            </m:oMathPara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5032E" w14:textId="77777777" w:rsidR="002E3017" w:rsidRDefault="002E3017" w:rsidP="00262C2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1D5EAF95" w14:textId="77777777" w:rsidR="002E3017" w:rsidRPr="00D8024F" w:rsidRDefault="002E3017" w:rsidP="00262C2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2E7DF11" w14:textId="53BA247A" w:rsidR="002E3017" w:rsidRPr="00D8024F" w:rsidRDefault="002E3017" w:rsidP="00262C23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8024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0,25x</w:t>
            </w: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4</w:t>
            </w:r>
          </w:p>
        </w:tc>
      </w:tr>
      <w:tr w:rsidR="002E3017" w:rsidRPr="00D8024F" w14:paraId="6ADDDAD4" w14:textId="77777777" w:rsidTr="0045640D">
        <w:tc>
          <w:tcPr>
            <w:tcW w:w="21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2A2CE3" w14:textId="151934E8" w:rsidR="002E3017" w:rsidRPr="00D8024F" w:rsidRDefault="002E3017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</w:tc>
        <w:tc>
          <w:tcPr>
            <w:tcW w:w="6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4B7EAA" w14:textId="5A7A5D95" w:rsidR="002E3017" w:rsidRPr="002E3017" w:rsidRDefault="002E3017" w:rsidP="002E3017">
            <w:pPr>
              <w:pStyle w:val="ListParagraph"/>
              <w:spacing w:line="360" w:lineRule="auto"/>
              <w:ind w:left="40"/>
              <w:jc w:val="both"/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6"/>
                <w:szCs w:val="26"/>
              </w:rPr>
              <w:t>b)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6"/>
                <w:szCs w:val="26"/>
              </w:rPr>
              <w:br/>
            </w:r>
            <m:oMathPara>
              <m:oMath>
                <m:r>
                  <w:rPr>
                    <w:rFonts w:ascii="Cambria Math" w:eastAsia="Times New Roman" w:hAnsi="Cambria Math" w:cs="Times New Roman"/>
                    <w:spacing w:val="-2"/>
                    <w:sz w:val="26"/>
                    <w:szCs w:val="26"/>
                  </w:rPr>
                  <m:t xml:space="preserve">    ax-bx+ay-by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pacing w:val="-2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spacing w:val="-2"/>
                    <w:sz w:val="26"/>
                    <w:szCs w:val="26"/>
                  </w:rPr>
                  <m:t>=x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pacing w:val="-2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pacing w:val="-2"/>
                        <w:sz w:val="26"/>
                        <w:szCs w:val="26"/>
                      </w:rPr>
                      <m:t>a-b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pacing w:val="-2"/>
                    <w:sz w:val="26"/>
                    <w:szCs w:val="26"/>
                  </w:rPr>
                  <m:t>+y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pacing w:val="-2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pacing w:val="-2"/>
                        <w:sz w:val="26"/>
                        <w:szCs w:val="26"/>
                      </w:rPr>
                      <m:t>a-b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pacing w:val="-2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spacing w:val="-2"/>
                    <w:sz w:val="26"/>
                    <w:szCs w:val="26"/>
                  </w:rPr>
                  <m:t>=(a-b)(x+y)</m:t>
                </m:r>
              </m:oMath>
            </m:oMathPara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3D70AB" w14:textId="77777777" w:rsidR="002E3017" w:rsidRPr="00D8024F" w:rsidRDefault="002E3017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371800FA" w14:textId="77777777" w:rsidR="002E3017" w:rsidRDefault="002E3017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7D3FD69D" w14:textId="77777777" w:rsidR="002E3017" w:rsidRPr="00D8024F" w:rsidRDefault="002E3017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2EEA3AC8" w14:textId="387D32B5" w:rsidR="002E3017" w:rsidRPr="00D8024F" w:rsidRDefault="002E3017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0,25x</w:t>
            </w: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4</w:t>
            </w:r>
          </w:p>
        </w:tc>
      </w:tr>
      <w:tr w:rsidR="00FF1F9E" w:rsidRPr="00D8024F" w14:paraId="1FDE4213" w14:textId="77777777" w:rsidTr="00994A5B">
        <w:tc>
          <w:tcPr>
            <w:tcW w:w="21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4045BC4" w14:textId="4CCECAE5" w:rsidR="00FF1F9E" w:rsidRPr="00D8024F" w:rsidRDefault="00FF1F9E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r w:rsidRPr="00D8024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  <w:r w:rsidRPr="00D8024F">
              <w:rPr>
                <w:rFonts w:ascii="Times New Roman" w:hAnsi="Times New Roman" w:cs="Times New Roman"/>
                <w:b/>
                <w:sz w:val="26"/>
                <w:szCs w:val="26"/>
              </w:rPr>
              <w:t>. (2,0đ)</w:t>
            </w:r>
          </w:p>
        </w:tc>
        <w:tc>
          <w:tcPr>
            <w:tcW w:w="6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2B329D" w14:textId="77777777" w:rsidR="00FF1F9E" w:rsidRDefault="00FF1F9E" w:rsidP="002E3017">
            <w:pPr>
              <w:pStyle w:val="ListParagraph"/>
              <w:spacing w:line="360" w:lineRule="auto"/>
              <w:ind w:left="4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pt-BR"/>
              </w:rPr>
              <w:t>a)</w:t>
            </w:r>
          </w:p>
          <w:p w14:paraId="66415FCB" w14:textId="0B45D5A0" w:rsidR="00FF1F9E" w:rsidRDefault="00FF1F9E" w:rsidP="002E3017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Thể tích túi quà là:</w:t>
            </w:r>
          </w:p>
          <w:p w14:paraId="0908D938" w14:textId="6553BA37" w:rsidR="00FF1F9E" w:rsidRPr="002E3017" w:rsidRDefault="00FF1F9E" w:rsidP="002E3017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  <w14:ligatures w14:val="standardContextual"/>
                  </w:rPr>
                  <m:t>V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  <w14:ligatures w14:val="standardContextual"/>
                  </w:rPr>
                  <m:t>.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  <w14:ligatures w14:val="standardContextual"/>
                  </w:rPr>
                  <m:t>.9=300 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  <m:t>cm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  <w14:ligatures w14:val="standardContextual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  <w14:ligatures w14:val="standardContextual"/>
                  </w:rPr>
                  <m:t>)</m:t>
                </m:r>
              </m:oMath>
            </m:oMathPara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81FAFB" w14:textId="77777777" w:rsidR="00FF1F9E" w:rsidRPr="00D8024F" w:rsidRDefault="00FF1F9E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1D59A4E3" w14:textId="21DFB78B" w:rsidR="00FF1F9E" w:rsidRDefault="00FF1F9E" w:rsidP="002E3017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br/>
            </w:r>
          </w:p>
          <w:p w14:paraId="5CA0CCD0" w14:textId="13175AC8" w:rsidR="00FF1F9E" w:rsidRPr="00D8024F" w:rsidRDefault="00FF1F9E" w:rsidP="002E3017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0,25x</w:t>
            </w: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4</w:t>
            </w:r>
          </w:p>
        </w:tc>
      </w:tr>
      <w:tr w:rsidR="00FF1F9E" w:rsidRPr="00D8024F" w14:paraId="4B42D6F3" w14:textId="77777777" w:rsidTr="00994A5B">
        <w:tc>
          <w:tcPr>
            <w:tcW w:w="21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DECD3B" w14:textId="77777777" w:rsidR="00FF1F9E" w:rsidRDefault="00FF1F9E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3A654A" w14:textId="77777777" w:rsidR="00FF1F9E" w:rsidRDefault="00FF1F9E" w:rsidP="002E3017">
            <w:pPr>
              <w:pStyle w:val="ListParagraph"/>
              <w:spacing w:line="360" w:lineRule="auto"/>
              <w:ind w:left="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kern w:val="2"/>
                <w:sz w:val="26"/>
                <w:szCs w:val="26"/>
              </w:rPr>
              <w:t>b)</w:t>
            </w:r>
          </w:p>
          <w:p w14:paraId="604D8885" w14:textId="77777777" w:rsidR="00FF1F9E" w:rsidRDefault="00FF1F9E" w:rsidP="002E3017">
            <w:pPr>
              <w:pStyle w:val="ListParagraph"/>
              <w:spacing w:line="360" w:lineRule="auto"/>
              <w:ind w:left="4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>Diện tích xung quanh túi quà là:</w:t>
            </w:r>
          </w:p>
          <w:p w14:paraId="2B7417B1" w14:textId="6A728D1C" w:rsidR="00FF1F9E" w:rsidRPr="002E3017" w:rsidRDefault="00000000" w:rsidP="002E3017">
            <w:pPr>
              <w:pStyle w:val="ListParagraph"/>
              <w:spacing w:line="360" w:lineRule="auto"/>
              <w:ind w:left="4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  <w:lang w:val="pt-B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pt-BR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pt-BR"/>
                      </w:rPr>
                      <m:t>xq</m:t>
                    </m:r>
                  </m:sub>
                </m:sSub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pt-BR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pt-B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pt-BR"/>
                  </w:rPr>
                  <m:t>.4.10.12=240 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pt-BR"/>
                      </w:rPr>
                      <m:t>cm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pt-BR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pt-BR"/>
                  </w:rPr>
                  <m:t>)</m:t>
                </m:r>
              </m:oMath>
            </m:oMathPara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750073" w14:textId="77777777" w:rsidR="00FF1F9E" w:rsidRDefault="00FF1F9E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677FDDCB" w14:textId="784FA0FB" w:rsidR="00FF1F9E" w:rsidRDefault="00FF1F9E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br/>
            </w:r>
          </w:p>
          <w:p w14:paraId="1FBDB12D" w14:textId="2F6CB45A" w:rsidR="00FF1F9E" w:rsidRPr="00D8024F" w:rsidRDefault="00FF1F9E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0,25x</w:t>
            </w: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4</w:t>
            </w:r>
          </w:p>
        </w:tc>
      </w:tr>
      <w:tr w:rsidR="00FF1F9E" w:rsidRPr="00D8024F" w14:paraId="475EA6B1" w14:textId="77777777" w:rsidTr="002111A3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09B818" w14:textId="55EA5EAC" w:rsidR="00FF1F9E" w:rsidRDefault="00FF1F9E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r w:rsidRPr="00D8024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  <w:r w:rsidRPr="00D8024F">
              <w:rPr>
                <w:rFonts w:ascii="Times New Roman" w:hAnsi="Times New Roman" w:cs="Times New Roman"/>
                <w:b/>
                <w:sz w:val="26"/>
                <w:szCs w:val="26"/>
              </w:rPr>
              <w:t>. (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D8024F">
              <w:rPr>
                <w:rFonts w:ascii="Times New Roman" w:hAnsi="Times New Roman" w:cs="Times New Roman"/>
                <w:b/>
                <w:sz w:val="26"/>
                <w:szCs w:val="26"/>
              </w:rPr>
              <w:t>,0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)</w:t>
            </w:r>
          </w:p>
        </w:tc>
        <w:tc>
          <w:tcPr>
            <w:tcW w:w="6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E84098" w14:textId="307D6A6B" w:rsidR="00FF1F9E" w:rsidRPr="00FF1F9E" w:rsidRDefault="00FF1F9E" w:rsidP="00FF1F9E">
            <w:pPr>
              <w:pStyle w:val="ListParagraph"/>
              <w:spacing w:line="360" w:lineRule="auto"/>
              <w:ind w:left="40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</w:rPr>
              <w:t>Áp dụng định lý Pythagore vào tam giác ABC vuông tại A</w:t>
            </w: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</w:rPr>
              <w:br/>
            </w: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AB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AC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BC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w:br/>
                </m:r>
              </m:oMath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BC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BC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kern w:val="2"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kern w:val="2"/>
                        <w:sz w:val="26"/>
                        <w:szCs w:val="26"/>
                      </w:rPr>
                      <m:t>9+16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BC=5 (m)</m:t>
                </m:r>
                <m:r>
                  <m:rPr>
                    <m:sty m:val="p"/>
                  </m:rPr>
                  <w:rPr>
                    <w:rFonts w:ascii="Times New Roman" w:eastAsiaTheme="minorEastAsia" w:hAnsi="Times New Roman" w:cs="Times New Roman"/>
                    <w:color w:val="000000" w:themeColor="text1"/>
                    <w:kern w:val="2"/>
                    <w:sz w:val="26"/>
                    <w:szCs w:val="26"/>
                  </w:rPr>
                  <w:br/>
                </m:r>
              </m:oMath>
            </m:oMathPara>
            <w:r>
              <w:rPr>
                <w:rFonts w:ascii="Times New Roman" w:eastAsiaTheme="minorEastAsia" w:hAnsi="Times New Roman" w:cs="Times New Roman"/>
                <w:color w:val="000000" w:themeColor="text1"/>
                <w:kern w:val="2"/>
                <w:sz w:val="26"/>
                <w:szCs w:val="26"/>
              </w:rPr>
              <w:t>Trước khi bị gãy thì cây cao: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kern w:val="2"/>
                <w:sz w:val="26"/>
                <w:szCs w:val="26"/>
              </w:rPr>
              <w:br/>
            </w: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kern w:val="2"/>
                    <w:sz w:val="26"/>
                    <w:szCs w:val="26"/>
                  </w:rPr>
                  <m:t>5+3=8 (m)</m:t>
                </m:r>
              </m:oMath>
            </m:oMathPara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8A5984" w14:textId="77777777" w:rsidR="00FF1F9E" w:rsidRDefault="00FF1F9E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26EFF388" w14:textId="77777777" w:rsidR="00FF1F9E" w:rsidRDefault="00FF1F9E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6778C1EF" w14:textId="77777777" w:rsidR="00FF1F9E" w:rsidRDefault="00FF1F9E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188D743C" w14:textId="77777777" w:rsidR="00FF1F9E" w:rsidRDefault="00FF1F9E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6CE1455D" w14:textId="77777777" w:rsidR="00FF1F9E" w:rsidRDefault="00FF1F9E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</w:p>
          <w:p w14:paraId="4002D2D2" w14:textId="192F03C3" w:rsidR="00FF1F9E" w:rsidRDefault="00FF1F9E" w:rsidP="006A7D6A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</w:pPr>
            <w:r w:rsidRPr="00D8024F"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0,25x</w:t>
            </w:r>
            <w:r>
              <w:rPr>
                <w:rFonts w:ascii="Times New Roman" w:hAnsi="Times New Roman" w:cs="Times New Roman"/>
                <w:color w:val="000000" w:themeColor="text1"/>
                <w:kern w:val="2"/>
                <w:sz w:val="26"/>
                <w:szCs w:val="26"/>
                <w14:ligatures w14:val="standardContextual"/>
              </w:rPr>
              <w:t>4</w:t>
            </w:r>
          </w:p>
        </w:tc>
      </w:tr>
    </w:tbl>
    <w:p w14:paraId="2C9985B5" w14:textId="77777777" w:rsidR="004E48D5" w:rsidRPr="00D8024F" w:rsidRDefault="004E48D5" w:rsidP="00BE2ABC">
      <w:pPr>
        <w:tabs>
          <w:tab w:val="left" w:pos="0"/>
          <w:tab w:val="left" w:pos="2835"/>
          <w:tab w:val="left" w:pos="5529"/>
          <w:tab w:val="left" w:pos="8364"/>
        </w:tabs>
        <w:spacing w:after="0" w:line="360" w:lineRule="auto"/>
        <w:rPr>
          <w:rFonts w:ascii="Times New Roman" w:eastAsia="Arial" w:hAnsi="Times New Roman" w:cs="Times New Roman"/>
          <w:iCs/>
          <w:sz w:val="26"/>
          <w:szCs w:val="26"/>
          <w:lang w:val="vi-VN"/>
        </w:rPr>
      </w:pPr>
    </w:p>
    <w:p w14:paraId="18AB2A14" w14:textId="2349C329" w:rsidR="004E48D5" w:rsidRPr="00D8024F" w:rsidRDefault="004E48D5" w:rsidP="004E48D5">
      <w:pPr>
        <w:jc w:val="center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D8024F">
        <w:rPr>
          <w:rFonts w:ascii="Times New Roman" w:hAnsi="Times New Roman" w:cs="Times New Roman"/>
          <w:b/>
          <w:bCs/>
          <w:sz w:val="26"/>
          <w:szCs w:val="26"/>
          <w:lang w:val="fr-FR"/>
        </w:rPr>
        <w:t>---</w:t>
      </w:r>
      <w:r w:rsidR="00CD6304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D8024F">
        <w:rPr>
          <w:rFonts w:ascii="Times New Roman" w:hAnsi="Times New Roman" w:cs="Times New Roman"/>
          <w:b/>
          <w:bCs/>
          <w:sz w:val="26"/>
          <w:szCs w:val="26"/>
          <w:lang w:val="fr-FR"/>
        </w:rPr>
        <w:t>Hết ---</w:t>
      </w:r>
    </w:p>
    <w:sectPr w:rsidR="004E48D5" w:rsidRPr="00D8024F" w:rsidSect="00FF1F9E">
      <w:pgSz w:w="12240" w:h="15840"/>
      <w:pgMar w:top="1440" w:right="1440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8A72904"/>
    <w:multiLevelType w:val="hybridMultilevel"/>
    <w:tmpl w:val="E00486D2"/>
    <w:lvl w:ilvl="0" w:tplc="F1FAB400">
      <w:start w:val="1"/>
      <w:numFmt w:val="lowerLetter"/>
      <w:lvlText w:val="%1)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1" w15:restartNumberingAfterBreak="0">
    <w:nsid w:val="10C80758"/>
    <w:multiLevelType w:val="hybridMultilevel"/>
    <w:tmpl w:val="C492B1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756377"/>
    <w:multiLevelType w:val="hybridMultilevel"/>
    <w:tmpl w:val="231A171E"/>
    <w:lvl w:ilvl="0" w:tplc="0EE0F29E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47B652F0"/>
    <w:multiLevelType w:val="hybridMultilevel"/>
    <w:tmpl w:val="A7DC3706"/>
    <w:lvl w:ilvl="0" w:tplc="ED50AF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91A30D9"/>
    <w:multiLevelType w:val="multilevel"/>
    <w:tmpl w:val="57A3532E"/>
    <w:lvl w:ilvl="0">
      <w:start w:val="1"/>
      <w:numFmt w:val="lowerLetter"/>
      <w:lvlText w:val="%1)"/>
      <w:lvlJc w:val="left"/>
      <w:pPr>
        <w:ind w:left="1069" w:hanging="360"/>
      </w:pPr>
      <w:rPr>
        <w:rFonts w:hint="default"/>
        <w:b w:val="0"/>
        <w:bCs/>
      </w:r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9DE1AF3"/>
    <w:multiLevelType w:val="multilevel"/>
    <w:tmpl w:val="49DE1AF3"/>
    <w:lvl w:ilvl="0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6" w15:restartNumberingAfterBreak="0">
    <w:nsid w:val="54120B87"/>
    <w:multiLevelType w:val="multilevel"/>
    <w:tmpl w:val="78C9079A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7A3532E"/>
    <w:multiLevelType w:val="multilevel"/>
    <w:tmpl w:val="57A3532E"/>
    <w:lvl w:ilvl="0">
      <w:start w:val="1"/>
      <w:numFmt w:val="lowerLetter"/>
      <w:lvlText w:val="%1)"/>
      <w:lvlJc w:val="left"/>
      <w:pPr>
        <w:ind w:left="1069" w:hanging="360"/>
      </w:pPr>
      <w:rPr>
        <w:rFonts w:hint="default"/>
        <w:b w:val="0"/>
        <w:bCs/>
      </w:r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5B1B6060"/>
    <w:multiLevelType w:val="multilevel"/>
    <w:tmpl w:val="57A3532E"/>
    <w:lvl w:ilvl="0">
      <w:start w:val="1"/>
      <w:numFmt w:val="lowerLetter"/>
      <w:lvlText w:val="%1)"/>
      <w:lvlJc w:val="left"/>
      <w:pPr>
        <w:ind w:left="1069" w:hanging="360"/>
      </w:pPr>
      <w:rPr>
        <w:rFonts w:hint="default"/>
        <w:b w:val="0"/>
        <w:bCs/>
      </w:r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78C9079A"/>
    <w:multiLevelType w:val="multilevel"/>
    <w:tmpl w:val="78C9079A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ACB0A54"/>
    <w:multiLevelType w:val="multilevel"/>
    <w:tmpl w:val="7ACB0A54"/>
    <w:lvl w:ilvl="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num w:numId="1" w16cid:durableId="1329945858">
    <w:abstractNumId w:val="2"/>
  </w:num>
  <w:num w:numId="2" w16cid:durableId="1618440427">
    <w:abstractNumId w:val="10"/>
  </w:num>
  <w:num w:numId="3" w16cid:durableId="105585798">
    <w:abstractNumId w:val="7"/>
  </w:num>
  <w:num w:numId="4" w16cid:durableId="13264401">
    <w:abstractNumId w:val="9"/>
  </w:num>
  <w:num w:numId="5" w16cid:durableId="475530184">
    <w:abstractNumId w:val="5"/>
  </w:num>
  <w:num w:numId="6" w16cid:durableId="144393421">
    <w:abstractNumId w:val="1"/>
  </w:num>
  <w:num w:numId="7" w16cid:durableId="1539318765">
    <w:abstractNumId w:val="4"/>
  </w:num>
  <w:num w:numId="8" w16cid:durableId="2060280232">
    <w:abstractNumId w:val="8"/>
  </w:num>
  <w:num w:numId="9" w16cid:durableId="148400264">
    <w:abstractNumId w:val="6"/>
  </w:num>
  <w:num w:numId="10" w16cid:durableId="1282111225">
    <w:abstractNumId w:val="3"/>
  </w:num>
  <w:num w:numId="11" w16cid:durableId="87767065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0826"/>
    <w:rsid w:val="000055E1"/>
    <w:rsid w:val="00022B71"/>
    <w:rsid w:val="00044ECB"/>
    <w:rsid w:val="00083D15"/>
    <w:rsid w:val="000D2ECB"/>
    <w:rsid w:val="00136D07"/>
    <w:rsid w:val="00196199"/>
    <w:rsid w:val="001A2E86"/>
    <w:rsid w:val="001A3712"/>
    <w:rsid w:val="001A4E3C"/>
    <w:rsid w:val="001D0055"/>
    <w:rsid w:val="002111A3"/>
    <w:rsid w:val="002131C0"/>
    <w:rsid w:val="0024632A"/>
    <w:rsid w:val="00262C23"/>
    <w:rsid w:val="0028449B"/>
    <w:rsid w:val="002E3017"/>
    <w:rsid w:val="002F5B75"/>
    <w:rsid w:val="0033096B"/>
    <w:rsid w:val="0035702E"/>
    <w:rsid w:val="0036077F"/>
    <w:rsid w:val="0037073E"/>
    <w:rsid w:val="00371AB6"/>
    <w:rsid w:val="003C70CE"/>
    <w:rsid w:val="0042022F"/>
    <w:rsid w:val="0042732B"/>
    <w:rsid w:val="00455EEE"/>
    <w:rsid w:val="00475F62"/>
    <w:rsid w:val="004E48D5"/>
    <w:rsid w:val="00550C27"/>
    <w:rsid w:val="005A4764"/>
    <w:rsid w:val="006774F5"/>
    <w:rsid w:val="00696A2C"/>
    <w:rsid w:val="00744F31"/>
    <w:rsid w:val="007C3C82"/>
    <w:rsid w:val="00824B70"/>
    <w:rsid w:val="008672CA"/>
    <w:rsid w:val="008E3EB4"/>
    <w:rsid w:val="00923F98"/>
    <w:rsid w:val="00942927"/>
    <w:rsid w:val="009611E8"/>
    <w:rsid w:val="009828DF"/>
    <w:rsid w:val="009E061C"/>
    <w:rsid w:val="009E1EFC"/>
    <w:rsid w:val="009E6DF2"/>
    <w:rsid w:val="009F57A7"/>
    <w:rsid w:val="00A3382D"/>
    <w:rsid w:val="00A43ACA"/>
    <w:rsid w:val="00A528D3"/>
    <w:rsid w:val="00AC65C7"/>
    <w:rsid w:val="00BE2ABC"/>
    <w:rsid w:val="00C062E5"/>
    <w:rsid w:val="00C107F8"/>
    <w:rsid w:val="00C65F03"/>
    <w:rsid w:val="00C912D1"/>
    <w:rsid w:val="00CD6304"/>
    <w:rsid w:val="00CD7BCF"/>
    <w:rsid w:val="00D552FB"/>
    <w:rsid w:val="00D8024F"/>
    <w:rsid w:val="00DC1E4F"/>
    <w:rsid w:val="00DC4D33"/>
    <w:rsid w:val="00E20A78"/>
    <w:rsid w:val="00EA0F1D"/>
    <w:rsid w:val="00ED5A91"/>
    <w:rsid w:val="00EE7015"/>
    <w:rsid w:val="00F04E51"/>
    <w:rsid w:val="00F30826"/>
    <w:rsid w:val="00F57500"/>
    <w:rsid w:val="00F97716"/>
    <w:rsid w:val="00FA1EFB"/>
    <w:rsid w:val="00FF1F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7FC7EB"/>
  <w15:chartTrackingRefBased/>
  <w15:docId w15:val="{B49A5CC4-7AB0-4C8F-A0D3-7B95D3C659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30826"/>
    <w:pPr>
      <w:spacing w:after="200" w:line="276" w:lineRule="auto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3712"/>
    <w:pPr>
      <w:spacing w:after="0" w:line="240" w:lineRule="auto"/>
      <w:ind w:left="720"/>
      <w:contextualSpacing/>
    </w:pPr>
    <w:rPr>
      <w:sz w:val="24"/>
      <w:szCs w:val="24"/>
      <w14:ligatures w14:val="standardContextual"/>
    </w:rPr>
  </w:style>
  <w:style w:type="table" w:styleId="TableGrid">
    <w:name w:val="Table Grid"/>
    <w:basedOn w:val="TableNormal"/>
    <w:uiPriority w:val="39"/>
    <w:qFormat/>
    <w:rsid w:val="00196199"/>
    <w:pPr>
      <w:spacing w:after="0" w:line="240" w:lineRule="auto"/>
    </w:pPr>
    <w:rPr>
      <w:rFonts w:cstheme="minorBidi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3382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jpe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jpeg"/><Relationship Id="rId30" Type="http://schemas.openxmlformats.org/officeDocument/2006/relationships/image" Target="media/image15.png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4</Pages>
  <Words>406</Words>
  <Characters>2319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4T16:55:00Z</dcterms:created>
  <dcterms:modified xsi:type="dcterms:W3CDTF">2024-10-03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